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536" r:id="rId3"/>
    <p:sldId id="923" r:id="rId4"/>
    <p:sldId id="895" r:id="rId5"/>
    <p:sldId id="689" r:id="rId6"/>
    <p:sldId id="929" r:id="rId7"/>
    <p:sldId id="906" r:id="rId8"/>
    <p:sldId id="545" r:id="rId9"/>
    <p:sldId id="546" r:id="rId10"/>
    <p:sldId id="548" r:id="rId11"/>
    <p:sldId id="550" r:id="rId12"/>
    <p:sldId id="948" r:id="rId13"/>
    <p:sldId id="928" r:id="rId14"/>
    <p:sldId id="877" r:id="rId15"/>
    <p:sldId id="949" r:id="rId16"/>
    <p:sldId id="896" r:id="rId17"/>
    <p:sldId id="943" r:id="rId18"/>
    <p:sldId id="944" r:id="rId19"/>
    <p:sldId id="945" r:id="rId20"/>
    <p:sldId id="702" r:id="rId21"/>
    <p:sldId id="771" r:id="rId22"/>
    <p:sldId id="933" r:id="rId23"/>
    <p:sldId id="934" r:id="rId24"/>
    <p:sldId id="712" r:id="rId25"/>
    <p:sldId id="935" r:id="rId26"/>
    <p:sldId id="936" r:id="rId27"/>
    <p:sldId id="937" r:id="rId28"/>
    <p:sldId id="938" r:id="rId29"/>
    <p:sldId id="950" r:id="rId30"/>
    <p:sldId id="951" r:id="rId31"/>
    <p:sldId id="744" r:id="rId32"/>
    <p:sldId id="925" r:id="rId33"/>
    <p:sldId id="957" r:id="rId34"/>
    <p:sldId id="956" r:id="rId35"/>
    <p:sldId id="939" r:id="rId36"/>
    <p:sldId id="952" r:id="rId37"/>
    <p:sldId id="779" r:id="rId38"/>
    <p:sldId id="884" r:id="rId39"/>
    <p:sldId id="786" r:id="rId40"/>
    <p:sldId id="885" r:id="rId41"/>
    <p:sldId id="886" r:id="rId42"/>
    <p:sldId id="887" r:id="rId43"/>
    <p:sldId id="888" r:id="rId44"/>
    <p:sldId id="889" r:id="rId45"/>
    <p:sldId id="953" r:id="rId46"/>
    <p:sldId id="954" r:id="rId47"/>
    <p:sldId id="940" r:id="rId48"/>
    <p:sldId id="815" r:id="rId49"/>
    <p:sldId id="825" r:id="rId50"/>
    <p:sldId id="941" r:id="rId51"/>
    <p:sldId id="955" r:id="rId52"/>
    <p:sldId id="822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An Introduction" id="{8AA7A038-7FCE-46FD-B755-157C6D32C88B}">
          <p14:sldIdLst>
            <p14:sldId id="256"/>
            <p14:sldId id="536"/>
            <p14:sldId id="923"/>
            <p14:sldId id="895"/>
            <p14:sldId id="689"/>
          </p14:sldIdLst>
        </p14:section>
        <p14:section name="Types of slope" id="{8EA4B1B8-8012-42E0-94D3-FC69D6B108D4}">
          <p14:sldIdLst>
            <p14:sldId id="929"/>
            <p14:sldId id="906"/>
            <p14:sldId id="545"/>
            <p14:sldId id="546"/>
            <p14:sldId id="548"/>
            <p14:sldId id="550"/>
          </p14:sldIdLst>
        </p14:section>
        <p14:section name="Reviewing Slope" id="{D607C76C-BBCD-4373-85DA-FCA647A8840F}">
          <p14:sldIdLst>
            <p14:sldId id="948"/>
            <p14:sldId id="928"/>
            <p14:sldId id="877"/>
          </p14:sldIdLst>
        </p14:section>
        <p14:section name="Review y-intercept" id="{0EE47BAD-9A3E-406B-9712-7CC4007D7B41}">
          <p14:sldIdLst>
            <p14:sldId id="949"/>
            <p14:sldId id="896"/>
            <p14:sldId id="943"/>
            <p14:sldId id="944"/>
            <p14:sldId id="945"/>
          </p14:sldIdLst>
        </p14:section>
        <p14:section name="Slope-intercept form b visual" id="{6DF0471C-0B18-4E2A-A31C-1C02495B1D4B}">
          <p14:sldIdLst>
            <p14:sldId id="702"/>
            <p14:sldId id="771"/>
            <p14:sldId id="933"/>
            <p14:sldId id="934"/>
            <p14:sldId id="712"/>
            <p14:sldId id="935"/>
            <p14:sldId id="936"/>
            <p14:sldId id="937"/>
            <p14:sldId id="938"/>
            <p14:sldId id="950"/>
          </p14:sldIdLst>
        </p14:section>
        <p14:section name="Applying the linear function b given" id="{7AAB13EB-D956-49E9-9E5D-E1328160D3A6}">
          <p14:sldIdLst>
            <p14:sldId id="951"/>
            <p14:sldId id="744"/>
            <p14:sldId id="925"/>
            <p14:sldId id="957"/>
            <p14:sldId id="956"/>
          </p14:sldIdLst>
        </p14:section>
        <p14:section name="Using a data table applied b given" id="{AE4FBF3D-857D-4E94-B716-123D6D790347}">
          <p14:sldIdLst>
            <p14:sldId id="939"/>
            <p14:sldId id="952"/>
          </p14:sldIdLst>
        </p14:section>
        <p14:section name="slope interecept algebraic" id="{0BE3C6F0-A775-44AA-AD4E-31F2266D7328}">
          <p14:sldIdLst>
            <p14:sldId id="779"/>
            <p14:sldId id="884"/>
            <p14:sldId id="786"/>
            <p14:sldId id="885"/>
            <p14:sldId id="886"/>
            <p14:sldId id="887"/>
            <p14:sldId id="888"/>
            <p14:sldId id="889"/>
            <p14:sldId id="953"/>
          </p14:sldIdLst>
        </p14:section>
        <p14:section name="Apply slope intercept algebraic y=mx+b" id="{C7098D26-E918-49C0-B4CB-CEB462E34324}">
          <p14:sldIdLst>
            <p14:sldId id="954"/>
            <p14:sldId id="940"/>
            <p14:sldId id="815"/>
            <p14:sldId id="825"/>
            <p14:sldId id="941"/>
            <p14:sldId id="955"/>
          </p14:sldIdLst>
        </p14:section>
        <p14:section name="Meaning from the equation" id="{EF933DE5-8E2B-490F-960D-CC3F3707C51F}">
          <p14:sldIdLst>
            <p14:sldId id="82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>
        <p:scale>
          <a:sx n="50" d="100"/>
          <a:sy n="50" d="100"/>
        </p:scale>
        <p:origin x="-72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5610"/>
    </p:cViewPr>
  </p:sorterViewPr>
  <p:notesViewPr>
    <p:cSldViewPr>
      <p:cViewPr varScale="1">
        <p:scale>
          <a:sx n="85" d="100"/>
          <a:sy n="85" d="100"/>
        </p:scale>
        <p:origin x="-383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2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75.wmf"/><Relationship Id="rId1" Type="http://schemas.openxmlformats.org/officeDocument/2006/relationships/image" Target="../media/image124.wmf"/><Relationship Id="rId5" Type="http://schemas.openxmlformats.org/officeDocument/2006/relationships/image" Target="../media/image78.wmf"/><Relationship Id="rId4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8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28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28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1BB25B-161E-4A88-A0EB-02944BEBACF6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451231-1778-4BC6-9832-73CB91A804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104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2BD7EC-0BC0-4C3F-A60D-1E1709E5B65B}" type="datetimeFigureOut">
              <a:rPr lang="en-US" smtClean="0"/>
              <a:pPr/>
              <a:t>10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77906D-C33E-4E37-8CFB-BA55748B97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98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77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89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19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2014 Scott Storla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0.wmf"/><Relationship Id="rId1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6.wmf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8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0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2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wmf"/><Relationship Id="rId1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8.wmf"/><Relationship Id="rId5" Type="http://schemas.openxmlformats.org/officeDocument/2006/relationships/image" Target="../media/image28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5" Type="http://schemas.openxmlformats.org/officeDocument/2006/relationships/image" Target="../media/image28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4.wm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.jp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jpe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1.wmf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2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8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7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7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9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0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09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6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5.wmf"/><Relationship Id="rId14" Type="http://schemas.openxmlformats.org/officeDocument/2006/relationships/image" Target="../media/image12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3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26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35.wmf"/><Relationship Id="rId4" Type="http://schemas.openxmlformats.org/officeDocument/2006/relationships/image" Target="../media/image138.png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3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914400"/>
            <a:ext cx="73152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Linear Functions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Getting Read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14400" y="304800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nstant Function</a:t>
            </a:r>
          </a:p>
          <a:p>
            <a:pPr algn="ctr"/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Zero Slope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908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9288" y="1338263"/>
            <a:ext cx="5305425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971800" y="2819400"/>
            <a:ext cx="3581400" cy="609600"/>
            <a:chOff x="3581400" y="4299466"/>
            <a:chExt cx="3581400" cy="609600"/>
          </a:xfrm>
        </p:grpSpPr>
        <p:sp>
          <p:nvSpPr>
            <p:cNvPr id="10" name="Right Arrow 9"/>
            <p:cNvSpPr/>
            <p:nvPr/>
          </p:nvSpPr>
          <p:spPr>
            <a:xfrm>
              <a:off x="3581400" y="4299466"/>
              <a:ext cx="3581400" cy="609600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62400" y="44196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As the values of </a:t>
              </a:r>
              <a:r>
                <a:rPr lang="en-US" i="1" dirty="0" smtClean="0">
                  <a:solidFill>
                    <a:prstClr val="black"/>
                  </a:solidFill>
                </a:rPr>
                <a:t>x</a:t>
              </a:r>
              <a:r>
                <a:rPr lang="en-US" dirty="0" smtClean="0">
                  <a:solidFill>
                    <a:prstClr val="black"/>
                  </a:solidFill>
                </a:rPr>
                <a:t> increase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124200" y="1828800"/>
            <a:ext cx="3581400" cy="609600"/>
            <a:chOff x="3581400" y="4299466"/>
            <a:chExt cx="3581400" cy="609600"/>
          </a:xfrm>
        </p:grpSpPr>
        <p:sp>
          <p:nvSpPr>
            <p:cNvPr id="14" name="Right Arrow 13"/>
            <p:cNvSpPr/>
            <p:nvPr/>
          </p:nvSpPr>
          <p:spPr>
            <a:xfrm>
              <a:off x="3581400" y="4299466"/>
              <a:ext cx="3581400" cy="609600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62400" y="44196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The values of </a:t>
              </a:r>
              <a:r>
                <a:rPr lang="en-US" i="1" dirty="0" smtClean="0">
                  <a:solidFill>
                    <a:prstClr val="black"/>
                  </a:solidFill>
                </a:rPr>
                <a:t>y</a:t>
              </a:r>
              <a:r>
                <a:rPr lang="en-US" dirty="0" smtClean="0">
                  <a:solidFill>
                    <a:prstClr val="black"/>
                  </a:solidFill>
                </a:rPr>
                <a:t> stay the same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28555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14400" y="188893"/>
            <a:ext cx="73152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ndefined Slope</a:t>
            </a:r>
          </a:p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ot 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unction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87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143000"/>
            <a:ext cx="518487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2639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3956" y="2133600"/>
            <a:ext cx="54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Review Slope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059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81320"/>
              </p:ext>
            </p:extLst>
          </p:nvPr>
        </p:nvGraphicFramePr>
        <p:xfrm>
          <a:off x="4936547" y="3548062"/>
          <a:ext cx="168332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18" name="Equation" r:id="rId4" imgW="761760" imgH="317160" progId="Equation.DSMT4">
                  <p:embed/>
                </p:oleObj>
              </mc:Choice>
              <mc:Fallback>
                <p:oleObj name="Equation" r:id="rId4" imgW="761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547" y="3548062"/>
                        <a:ext cx="1683327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32180"/>
              </p:ext>
            </p:extLst>
          </p:nvPr>
        </p:nvGraphicFramePr>
        <p:xfrm>
          <a:off x="5574475" y="1908300"/>
          <a:ext cx="1514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19" name="Equation" r:id="rId6" imgW="672840" imgH="164880" progId="Equation.DSMT4">
                  <p:embed/>
                </p:oleObj>
              </mc:Choice>
              <mc:Fallback>
                <p:oleObj name="Equation" r:id="rId6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475" y="1908300"/>
                        <a:ext cx="15144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2209800" y="152400"/>
            <a:ext cx="47625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slope as the function goes from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10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2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8093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1295400"/>
            <a:ext cx="3886200" cy="4377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4800600" y="762000"/>
            <a:ext cx="3657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0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4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813738" y="1181100"/>
            <a:ext cx="3657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en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20,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=12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5815"/>
              </p:ext>
            </p:extLst>
          </p:nvPr>
        </p:nvGraphicFramePr>
        <p:xfrm>
          <a:off x="7431925" y="3548062"/>
          <a:ext cx="6452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20" name="Equation" r:id="rId9" imgW="291960" imgH="317160" progId="Equation.DSMT4">
                  <p:embed/>
                </p:oleObj>
              </mc:Choice>
              <mc:Fallback>
                <p:oleObj name="Equation" r:id="rId9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925" y="3548062"/>
                        <a:ext cx="645275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56143"/>
              </p:ext>
            </p:extLst>
          </p:nvPr>
        </p:nvGraphicFramePr>
        <p:xfrm>
          <a:off x="6666609" y="3548062"/>
          <a:ext cx="78555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21" name="Equation" r:id="rId11" imgW="355320" imgH="317160" progId="Equation.DSMT4">
                  <p:embed/>
                </p:oleObj>
              </mc:Choice>
              <mc:Fallback>
                <p:oleObj name="Equation" r:id="rId11" imgW="355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609" y="3548062"/>
                        <a:ext cx="78555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3048000" y="2617072"/>
            <a:ext cx="0" cy="22597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295400" y="2617072"/>
            <a:ext cx="17526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171700" y="2286000"/>
            <a:ext cx="0" cy="2590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295400" y="2241437"/>
            <a:ext cx="8763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8044"/>
              </p:ext>
            </p:extLst>
          </p:nvPr>
        </p:nvGraphicFramePr>
        <p:xfrm>
          <a:off x="5638800" y="2438400"/>
          <a:ext cx="13668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22" name="Equation" r:id="rId13" imgW="647640" imgH="419040" progId="Equation.DSMT4">
                  <p:embed/>
                </p:oleObj>
              </mc:Choice>
              <mc:Fallback>
                <p:oleObj name="Equation" r:id="rId13" imgW="6476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38400"/>
                        <a:ext cx="13668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213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93819" y="990600"/>
            <a:ext cx="3429000" cy="1888389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95166"/>
              </p:ext>
            </p:extLst>
          </p:nvPr>
        </p:nvGraphicFramePr>
        <p:xfrm>
          <a:off x="2424700" y="3657600"/>
          <a:ext cx="45672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3" name="Equation" r:id="rId5" imgW="2108160" imgH="457200" progId="Equation.DSMT4">
                  <p:embed/>
                </p:oleObj>
              </mc:Choice>
              <mc:Fallback>
                <p:oleObj name="Equation" r:id="rId5" imgW="210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00" y="3657600"/>
                        <a:ext cx="4567237" cy="987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33600" y="3124200"/>
            <a:ext cx="54643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nd the slop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9138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3956" y="2133600"/>
            <a:ext cx="54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Review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-intercept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2224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1905000" y="685800"/>
            <a:ext cx="5410200" cy="19812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call that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 of a function is the ordered pair when x is 0, (0,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but that people often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refer to just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coordinat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of the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-intercept.</a:t>
            </a:r>
          </a:p>
        </p:txBody>
      </p:sp>
    </p:spTree>
    <p:extLst>
      <p:ext uri="{BB962C8B-B14F-4D97-AF65-F5344CB8AC3E}">
        <p14:creationId xmlns:p14="http://schemas.microsoft.com/office/powerpoint/2010/main" val="9406467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04800"/>
            <a:ext cx="3519487" cy="40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752600" y="4598277"/>
            <a:ext cx="5562600" cy="444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hat’s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</p:txBody>
      </p:sp>
    </p:spTree>
    <p:extLst>
      <p:ext uri="{BB962C8B-B14F-4D97-AF65-F5344CB8AC3E}">
        <p14:creationId xmlns:p14="http://schemas.microsoft.com/office/powerpoint/2010/main" val="29748423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304800"/>
            <a:ext cx="34270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827812" y="3048000"/>
            <a:ext cx="5562600" cy="444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hat’s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</p:txBody>
      </p:sp>
    </p:spTree>
    <p:extLst>
      <p:ext uri="{BB962C8B-B14F-4D97-AF65-F5344CB8AC3E}">
        <p14:creationId xmlns:p14="http://schemas.microsoft.com/office/powerpoint/2010/main" val="31599707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914400"/>
            <a:ext cx="73152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Linear Functions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Getting Read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32834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901477" y="1828800"/>
            <a:ext cx="3213321" cy="3657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209800" y="304800"/>
            <a:ext cx="5334000" cy="12192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sz="2000" dirty="0">
                <a:latin typeface="Arial" pitchFamily="34" charset="0"/>
                <a:cs typeface="Arial" pitchFamily="34" charset="0"/>
              </a:rPr>
              <a:t>We often graph a data table to look for patterns. Graph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like thes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r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good candidates for a linear func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909" y="2739899"/>
            <a:ext cx="4068583" cy="2517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 flipV="1">
            <a:off x="5249700" y="2892299"/>
            <a:ext cx="3284700" cy="1691708"/>
          </a:xfrm>
          <a:prstGeom prst="straightConnector1">
            <a:avLst/>
          </a:prstGeom>
          <a:ln w="38100">
            <a:solidFill>
              <a:schemeClr val="accent2"/>
            </a:solidFill>
            <a:headEnd type="none" w="med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544555" y="2766060"/>
            <a:ext cx="2189245" cy="1958340"/>
          </a:xfrm>
          <a:prstGeom prst="straightConnector1">
            <a:avLst/>
          </a:prstGeom>
          <a:ln w="38100">
            <a:solidFill>
              <a:schemeClr val="accent2"/>
            </a:solidFill>
            <a:headEnd type="none" w="med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0138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685800"/>
            <a:ext cx="73914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lope-Intercept Form for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the Equation of a Lin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4414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76600" y="1981200"/>
            <a:ext cx="320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smtClean="0"/>
              <a:t>y </a:t>
            </a:r>
            <a:r>
              <a:rPr lang="en-US" sz="4400" dirty="0" smtClean="0"/>
              <a:t>= </a:t>
            </a:r>
            <a:r>
              <a:rPr lang="en-US" sz="4400" i="1" dirty="0" err="1" smtClean="0"/>
              <a:t>mx</a:t>
            </a:r>
            <a:r>
              <a:rPr lang="en-US" sz="4400" i="1" dirty="0" smtClean="0"/>
              <a:t> </a:t>
            </a:r>
            <a:r>
              <a:rPr lang="en-US" sz="4400" dirty="0" smtClean="0"/>
              <a:t>+ </a:t>
            </a:r>
            <a:r>
              <a:rPr lang="en-US" sz="4400" i="1" dirty="0" smtClean="0"/>
              <a:t>b</a:t>
            </a:r>
            <a:endParaRPr lang="en-US" sz="4400" i="1" dirty="0"/>
          </a:p>
        </p:txBody>
      </p:sp>
      <p:sp>
        <p:nvSpPr>
          <p:cNvPr id="8" name="Oval 7"/>
          <p:cNvSpPr/>
          <p:nvPr/>
        </p:nvSpPr>
        <p:spPr>
          <a:xfrm>
            <a:off x="4087368" y="2151888"/>
            <a:ext cx="533400" cy="5334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791200" y="2514600"/>
            <a:ext cx="762000" cy="609600"/>
          </a:xfrm>
          <a:prstGeom prst="straightConnector1">
            <a:avLst/>
          </a:prstGeom>
          <a:ln w="19050">
            <a:solidFill>
              <a:schemeClr val="accent2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76400" y="3048000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lope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(Average rate of change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230368" y="2093976"/>
            <a:ext cx="533400" cy="5334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486400" y="29718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619500" y="2705100"/>
            <a:ext cx="533400" cy="457200"/>
          </a:xfrm>
          <a:prstGeom prst="straightConnector1">
            <a:avLst/>
          </a:prstGeom>
          <a:ln w="19050">
            <a:solidFill>
              <a:schemeClr val="accent2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53104"/>
              </p:ext>
            </p:extLst>
          </p:nvPr>
        </p:nvGraphicFramePr>
        <p:xfrm>
          <a:off x="1524000" y="457200"/>
          <a:ext cx="670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0" name="Equation" r:id="rId4" imgW="2412720" imgH="342720" progId="Equation.DSMT4">
                  <p:embed/>
                </p:oleObj>
              </mc:Choice>
              <mc:Fallback>
                <p:oleObj name="Equation" r:id="rId4" imgW="241272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670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54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1" grpId="0"/>
      <p:bldP spid="9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338078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equation of the line in slope-intercept form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1176278"/>
            <a:ext cx="60198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lways start with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value 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value 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ry to fi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visually.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Use algebra if you can’t fi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visually.</a:t>
            </a:r>
          </a:p>
          <a:p>
            <a:pPr marL="914400" lvl="1" indent="-457200">
              <a:buFont typeface="+mj-lt"/>
              <a:buAutoNum type="alphaLcParenR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writ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b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ith constants for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635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05000"/>
            <a:ext cx="7391400" cy="6318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inding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isual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0603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2600" y="152400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ing the given information, build the equation of the line in slope-intercept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6737"/>
              </p:ext>
            </p:extLst>
          </p:nvPr>
        </p:nvGraphicFramePr>
        <p:xfrm>
          <a:off x="6079324" y="1066800"/>
          <a:ext cx="12906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2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324" y="1066800"/>
                        <a:ext cx="12906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13056"/>
              </p:ext>
            </p:extLst>
          </p:nvPr>
        </p:nvGraphicFramePr>
        <p:xfrm>
          <a:off x="5334000" y="1614344"/>
          <a:ext cx="2806014" cy="82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3" name="Equation" r:id="rId6" imgW="1168200" imgH="342720" progId="Equation.DSMT4">
                  <p:embed/>
                </p:oleObj>
              </mc:Choice>
              <mc:Fallback>
                <p:oleObj name="Equation" r:id="rId6" imgW="1168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14344"/>
                        <a:ext cx="2806014" cy="82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28568"/>
              </p:ext>
            </p:extLst>
          </p:nvPr>
        </p:nvGraphicFramePr>
        <p:xfrm>
          <a:off x="6105525" y="2744788"/>
          <a:ext cx="11509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4"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2744788"/>
                        <a:ext cx="1150938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1436" name="Picture 60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4206142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334000" y="3352800"/>
            <a:ext cx="2781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 is (0,2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26646"/>
              </p:ext>
            </p:extLst>
          </p:nvPr>
        </p:nvGraphicFramePr>
        <p:xfrm>
          <a:off x="6300787" y="4038600"/>
          <a:ext cx="11525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5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7" y="4038600"/>
                        <a:ext cx="115252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83581"/>
              </p:ext>
            </p:extLst>
          </p:nvPr>
        </p:nvGraphicFramePr>
        <p:xfrm>
          <a:off x="6290192" y="4757221"/>
          <a:ext cx="1060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6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192" y="4757221"/>
                        <a:ext cx="1060450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>
            <a:spLocks noChangeAspect="1"/>
          </p:cNvSpPr>
          <p:nvPr/>
        </p:nvSpPr>
        <p:spPr>
          <a:xfrm>
            <a:off x="2474147" y="2706240"/>
            <a:ext cx="149136" cy="14913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41553"/>
              </p:ext>
            </p:extLst>
          </p:nvPr>
        </p:nvGraphicFramePr>
        <p:xfrm>
          <a:off x="968375" y="3994299"/>
          <a:ext cx="784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7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994299"/>
                        <a:ext cx="784225" cy="369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87033"/>
              </p:ext>
            </p:extLst>
          </p:nvPr>
        </p:nvGraphicFramePr>
        <p:xfrm>
          <a:off x="3432175" y="1784499"/>
          <a:ext cx="530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8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784499"/>
                        <a:ext cx="530225" cy="369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8154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2600" y="152400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ing the given information, build the equation of the line in slope-intercept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68977"/>
              </p:ext>
            </p:extLst>
          </p:nvPr>
        </p:nvGraphicFramePr>
        <p:xfrm>
          <a:off x="6079324" y="1066800"/>
          <a:ext cx="12906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8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324" y="1066800"/>
                        <a:ext cx="12906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19010"/>
              </p:ext>
            </p:extLst>
          </p:nvPr>
        </p:nvGraphicFramePr>
        <p:xfrm>
          <a:off x="5406809" y="1651939"/>
          <a:ext cx="2662671" cy="74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9" name="Equation" r:id="rId6" imgW="1218960" imgH="342720" progId="Equation.DSMT4">
                  <p:embed/>
                </p:oleObj>
              </mc:Choice>
              <mc:Fallback>
                <p:oleObj name="Equation" r:id="rId6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809" y="1651939"/>
                        <a:ext cx="2662671" cy="749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11740"/>
              </p:ext>
            </p:extLst>
          </p:nvPr>
        </p:nvGraphicFramePr>
        <p:xfrm>
          <a:off x="5967413" y="2617788"/>
          <a:ext cx="14271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0" name="Equation" r:id="rId8" imgW="787320" imgH="342720" progId="Equation.DSMT4">
                  <p:embed/>
                </p:oleObj>
              </mc:Choice>
              <mc:Fallback>
                <p:oleObj name="Equation" r:id="rId8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2617788"/>
                        <a:ext cx="1427162" cy="6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0" y="3352800"/>
            <a:ext cx="2781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 is (0,6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39915"/>
              </p:ext>
            </p:extLst>
          </p:nvPr>
        </p:nvGraphicFramePr>
        <p:xfrm>
          <a:off x="6162675" y="3911600"/>
          <a:ext cx="14287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1" name="Equation" r:id="rId10" imgW="787320" imgH="342720" progId="Equation.DSMT4">
                  <p:embed/>
                </p:oleObj>
              </mc:Choice>
              <mc:Fallback>
                <p:oleObj name="Equation" r:id="rId10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911600"/>
                        <a:ext cx="1428750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823" name="Picture 3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55832" cy="42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3"/>
          <p:cNvSpPr>
            <a:spLocks noChangeAspect="1"/>
          </p:cNvSpPr>
          <p:nvPr/>
        </p:nvSpPr>
        <p:spPr>
          <a:xfrm>
            <a:off x="2426765" y="2078666"/>
            <a:ext cx="164050" cy="1640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4149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2600" y="152400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ing the given information, build the equation of the line in slope-intercept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07838"/>
              </p:ext>
            </p:extLst>
          </p:nvPr>
        </p:nvGraphicFramePr>
        <p:xfrm>
          <a:off x="6079324" y="1066800"/>
          <a:ext cx="12906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8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324" y="1066800"/>
                        <a:ext cx="12906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01366"/>
              </p:ext>
            </p:extLst>
          </p:nvPr>
        </p:nvGraphicFramePr>
        <p:xfrm>
          <a:off x="5518150" y="1652588"/>
          <a:ext cx="24399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9" name="Equation" r:id="rId6" imgW="1117440" imgH="342720" progId="Equation.DSMT4">
                  <p:embed/>
                </p:oleObj>
              </mc:Choice>
              <mc:Fallback>
                <p:oleObj name="Equation" r:id="rId6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652588"/>
                        <a:ext cx="2439988" cy="747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98204"/>
              </p:ext>
            </p:extLst>
          </p:nvPr>
        </p:nvGraphicFramePr>
        <p:xfrm>
          <a:off x="6070600" y="2667000"/>
          <a:ext cx="12207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0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667000"/>
                        <a:ext cx="1220788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21113"/>
              </p:ext>
            </p:extLst>
          </p:nvPr>
        </p:nvGraphicFramePr>
        <p:xfrm>
          <a:off x="6140152" y="3906168"/>
          <a:ext cx="1470622" cy="39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1" name="Equation" r:id="rId10" imgW="609480" imgH="164880" progId="Equation.DSMT4">
                  <p:embed/>
                </p:oleObj>
              </mc:Choice>
              <mc:Fallback>
                <p:oleObj name="Equation" r:id="rId10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152" y="3906168"/>
                        <a:ext cx="1470622" cy="39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3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83" y="1270775"/>
            <a:ext cx="4282517" cy="416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31797"/>
              </p:ext>
            </p:extLst>
          </p:nvPr>
        </p:nvGraphicFramePr>
        <p:xfrm>
          <a:off x="5410200" y="3200400"/>
          <a:ext cx="2873629" cy="44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2" name="Equation" r:id="rId13" imgW="1307880" imgH="203040" progId="Equation.DSMT4">
                  <p:embed/>
                </p:oleObj>
              </mc:Choice>
              <mc:Fallback>
                <p:oleObj name="Equation" r:id="rId13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00400"/>
                        <a:ext cx="2873629" cy="447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32086"/>
              </p:ext>
            </p:extLst>
          </p:nvPr>
        </p:nvGraphicFramePr>
        <p:xfrm>
          <a:off x="6246019" y="4668188"/>
          <a:ext cx="1317625" cy="39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3" name="Equation" r:id="rId15" imgW="545760" imgH="164880" progId="Equation.DSMT4">
                  <p:embed/>
                </p:oleObj>
              </mc:Choice>
              <mc:Fallback>
                <p:oleObj name="Equation" r:id="rId15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019" y="4668188"/>
                        <a:ext cx="1317625" cy="39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740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2600" y="152400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ing the given information, build the equation of the line in slope-intercept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84297"/>
              </p:ext>
            </p:extLst>
          </p:nvPr>
        </p:nvGraphicFramePr>
        <p:xfrm>
          <a:off x="5545924" y="1066800"/>
          <a:ext cx="12906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2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924" y="1066800"/>
                        <a:ext cx="12906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35851"/>
              </p:ext>
            </p:extLst>
          </p:nvPr>
        </p:nvGraphicFramePr>
        <p:xfrm>
          <a:off x="4791075" y="1587500"/>
          <a:ext cx="28289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3" name="Equation" r:id="rId6" imgW="1295280" imgH="355320" progId="Equation.DSMT4">
                  <p:embed/>
                </p:oleObj>
              </mc:Choice>
              <mc:Fallback>
                <p:oleObj name="Equation" r:id="rId6" imgW="1295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1587500"/>
                        <a:ext cx="2828925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46724"/>
              </p:ext>
            </p:extLst>
          </p:nvPr>
        </p:nvGraphicFramePr>
        <p:xfrm>
          <a:off x="5348288" y="2438400"/>
          <a:ext cx="1597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4" name="Equation" r:id="rId8" imgW="660240" imgH="317160" progId="Equation.DSMT4">
                  <p:embed/>
                </p:oleObj>
              </mc:Choice>
              <mc:Fallback>
                <p:oleObj name="Equation" r:id="rId8" imgW="660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2438400"/>
                        <a:ext cx="1597025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00040"/>
              </p:ext>
            </p:extLst>
          </p:nvPr>
        </p:nvGraphicFramePr>
        <p:xfrm>
          <a:off x="5468938" y="3954462"/>
          <a:ext cx="1746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5" name="Equation" r:id="rId10" imgW="723600" imgH="317160" progId="Equation.DSMT4">
                  <p:embed/>
                </p:oleObj>
              </mc:Choice>
              <mc:Fallback>
                <p:oleObj name="Equation" r:id="rId10" imgW="723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954462"/>
                        <a:ext cx="1746250" cy="7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13480"/>
              </p:ext>
            </p:extLst>
          </p:nvPr>
        </p:nvGraphicFramePr>
        <p:xfrm>
          <a:off x="4876800" y="3352800"/>
          <a:ext cx="2873629" cy="44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6"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2873629" cy="447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42506"/>
              </p:ext>
            </p:extLst>
          </p:nvPr>
        </p:nvGraphicFramePr>
        <p:xfrm>
          <a:off x="5576888" y="4945062"/>
          <a:ext cx="15922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7" name="Equation" r:id="rId14" imgW="660240" imgH="317160" progId="Equation.DSMT4">
                  <p:embed/>
                </p:oleObj>
              </mc:Choice>
              <mc:Fallback>
                <p:oleObj name="Equation" r:id="rId14" imgW="660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4945062"/>
                        <a:ext cx="1592262" cy="7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95142"/>
              </p:ext>
            </p:extLst>
          </p:nvPr>
        </p:nvGraphicFramePr>
        <p:xfrm>
          <a:off x="1524000" y="1295400"/>
          <a:ext cx="164224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8" name="Equation" r:id="rId16" imgW="787320" imgH="914400" progId="Equation.DSMT4">
                  <p:embed/>
                </p:oleObj>
              </mc:Choice>
              <mc:Fallback>
                <p:oleObj name="Equation" r:id="rId16" imgW="787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1642241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72388"/>
              </p:ext>
            </p:extLst>
          </p:nvPr>
        </p:nvGraphicFramePr>
        <p:xfrm>
          <a:off x="1524000" y="1295400"/>
          <a:ext cx="164224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9" name="Equation" r:id="rId18" imgW="787320" imgH="914400" progId="Equation.DSMT4">
                  <p:embed/>
                </p:oleObj>
              </mc:Choice>
              <mc:Fallback>
                <p:oleObj name="Equation" r:id="rId18" imgW="787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1642241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242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2600" y="152400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ing the given information, build the equation of the line in slope-intercept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877306"/>
              </p:ext>
            </p:extLst>
          </p:nvPr>
        </p:nvGraphicFramePr>
        <p:xfrm>
          <a:off x="5545924" y="1066800"/>
          <a:ext cx="12906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6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924" y="1066800"/>
                        <a:ext cx="12906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93444"/>
              </p:ext>
            </p:extLst>
          </p:nvPr>
        </p:nvGraphicFramePr>
        <p:xfrm>
          <a:off x="4943475" y="1587500"/>
          <a:ext cx="25225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7" name="Equation" r:id="rId6" imgW="1155600" imgH="355320" progId="Equation.DSMT4">
                  <p:embed/>
                </p:oleObj>
              </mc:Choice>
              <mc:Fallback>
                <p:oleObj name="Equation" r:id="rId6" imgW="1155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1587500"/>
                        <a:ext cx="2522538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85769"/>
              </p:ext>
            </p:extLst>
          </p:nvPr>
        </p:nvGraphicFramePr>
        <p:xfrm>
          <a:off x="5424488" y="2622550"/>
          <a:ext cx="14430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8" name="Equation" r:id="rId8" imgW="596880" imgH="164880" progId="Equation.DSMT4">
                  <p:embed/>
                </p:oleObj>
              </mc:Choice>
              <mc:Fallback>
                <p:oleObj name="Equation" r:id="rId8" imgW="596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622550"/>
                        <a:ext cx="1443037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33921"/>
              </p:ext>
            </p:extLst>
          </p:nvPr>
        </p:nvGraphicFramePr>
        <p:xfrm>
          <a:off x="5621338" y="4038600"/>
          <a:ext cx="14398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9" name="Equation" r:id="rId10" imgW="596880" imgH="164880" progId="Equation.DSMT4">
                  <p:embed/>
                </p:oleObj>
              </mc:Choice>
              <mc:Fallback>
                <p:oleObj name="Equation" r:id="rId10" imgW="596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038600"/>
                        <a:ext cx="1439862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42630"/>
              </p:ext>
            </p:extLst>
          </p:nvPr>
        </p:nvGraphicFramePr>
        <p:xfrm>
          <a:off x="4946650" y="3352800"/>
          <a:ext cx="2733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0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352800"/>
                        <a:ext cx="27336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91736"/>
              </p:ext>
            </p:extLst>
          </p:nvPr>
        </p:nvGraphicFramePr>
        <p:xfrm>
          <a:off x="5913438" y="4724400"/>
          <a:ext cx="9175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1" name="Equation" r:id="rId14" imgW="380880" imgH="139680" progId="Equation.DSMT4">
                  <p:embed/>
                </p:oleObj>
              </mc:Choice>
              <mc:Fallback>
                <p:oleObj name="Equation" r:id="rId14" imgW="380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724400"/>
                        <a:ext cx="917575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44312"/>
              </p:ext>
            </p:extLst>
          </p:nvPr>
        </p:nvGraphicFramePr>
        <p:xfrm>
          <a:off x="1524000" y="1295400"/>
          <a:ext cx="164224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2" name="Equation" r:id="rId16" imgW="787320" imgH="914400" progId="Equation.DSMT4">
                  <p:embed/>
                </p:oleObj>
              </mc:Choice>
              <mc:Fallback>
                <p:oleObj name="Equation" r:id="rId16" imgW="787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1642241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51852"/>
              </p:ext>
            </p:extLst>
          </p:nvPr>
        </p:nvGraphicFramePr>
        <p:xfrm>
          <a:off x="1524000" y="1295400"/>
          <a:ext cx="164224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3" name="Equation" r:id="rId18" imgW="787320" imgH="914400" progId="Equation.DSMT4">
                  <p:embed/>
                </p:oleObj>
              </mc:Choice>
              <mc:Fallback>
                <p:oleObj name="Equation" r:id="rId18" imgW="787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1642241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7898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685800"/>
            <a:ext cx="73914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lope-Intercept Form for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the Equation of a Lin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1267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752600" y="381000"/>
            <a:ext cx="5410200" cy="9906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These graphs ar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good candidates for a linear function because the data does not look like a straight lin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2209800"/>
            <a:ext cx="3861831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5" cstate="print"/>
          <a:stretch>
            <a:fillRect/>
          </a:stretch>
        </p:blipFill>
        <p:spPr bwMode="auto">
          <a:xfrm>
            <a:off x="673615" y="2150679"/>
            <a:ext cx="3429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2 Scott Storla</a:t>
            </a: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5486400" y="2127642"/>
            <a:ext cx="3132456" cy="297775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17420"/>
              </p:ext>
            </p:extLst>
          </p:nvPr>
        </p:nvGraphicFramePr>
        <p:xfrm>
          <a:off x="5473802" y="1676400"/>
          <a:ext cx="3145053" cy="30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9" name="Equation" r:id="rId7" imgW="1663560" imgH="164880" progId="Equation.DSMT4">
                  <p:embed/>
                </p:oleObj>
              </mc:Choice>
              <mc:Fallback>
                <p:oleObj name="Equation" r:id="rId7" imgW="166356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802" y="1676400"/>
                        <a:ext cx="3145053" cy="306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9"/>
          <a:stretch>
            <a:fillRect/>
          </a:stretch>
        </p:blipFill>
        <p:spPr>
          <a:xfrm>
            <a:off x="5486400" y="2138761"/>
            <a:ext cx="3132455" cy="28194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78477"/>
              </p:ext>
            </p:extLst>
          </p:nvPr>
        </p:nvGraphicFramePr>
        <p:xfrm>
          <a:off x="5610353" y="1625268"/>
          <a:ext cx="28940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0" name="Equation" r:id="rId10" imgW="1536480" imgH="215640" progId="Equation.DSMT4">
                  <p:embed/>
                </p:oleObj>
              </mc:Choice>
              <mc:Fallback>
                <p:oleObj name="Equation" r:id="rId10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353" y="1625268"/>
                        <a:ext cx="2894013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0826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600200"/>
            <a:ext cx="7391400" cy="137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Using Graphs to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Apply Slope-Intercept Form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When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Give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2547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68371"/>
              </p:ext>
            </p:extLst>
          </p:nvPr>
        </p:nvGraphicFramePr>
        <p:xfrm>
          <a:off x="4660900" y="4038600"/>
          <a:ext cx="39147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5" name="Equation" r:id="rId4" imgW="2336760" imgH="342720" progId="Equation.DSMT4">
                  <p:embed/>
                </p:oleObj>
              </mc:Choice>
              <mc:Fallback>
                <p:oleObj name="Equation" r:id="rId4" imgW="2336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38600"/>
                        <a:ext cx="3914775" cy="573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19600" y="348789"/>
            <a:ext cx="45720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iscuss the specific meaning of the slope.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Profit increases $7 for every car that’s washed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iscuss the specific meaning of the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intercept.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ir initial profit was -$60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uild the linear function.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y =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– 60</a:t>
            </a:r>
          </a:p>
        </p:txBody>
      </p:sp>
      <p:pic>
        <p:nvPicPr>
          <p:cNvPr id="6" name="Picture 5" descr="ScreenHunter_02 Jan. 31 13.12.jpg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04800" y="1473156"/>
            <a:ext cx="3886200" cy="3352800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759738"/>
              </p:ext>
            </p:extLst>
          </p:nvPr>
        </p:nvGraphicFramePr>
        <p:xfrm>
          <a:off x="4724400" y="2971800"/>
          <a:ext cx="37861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6" name="Equation" r:id="rId7" imgW="2260440" imgH="342720" progId="Equation.DSMT4">
                  <p:embed/>
                </p:oleObj>
              </mc:Choice>
              <mc:Fallback>
                <p:oleObj name="Equation" r:id="rId7" imgW="2260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3786188" cy="573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27848"/>
              </p:ext>
            </p:extLst>
          </p:nvPr>
        </p:nvGraphicFramePr>
        <p:xfrm>
          <a:off x="5943600" y="3581400"/>
          <a:ext cx="2339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7" name="Equation" r:id="rId9" imgW="1396800" imgH="571320" progId="Equation.DSMT4">
                  <p:embed/>
                </p:oleObj>
              </mc:Choice>
              <mc:Fallback>
                <p:oleObj name="Equation" r:id="rId9" imgW="1396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81400"/>
                        <a:ext cx="2339975" cy="957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738450"/>
              </p:ext>
            </p:extLst>
          </p:nvPr>
        </p:nvGraphicFramePr>
        <p:xfrm>
          <a:off x="5018088" y="4765675"/>
          <a:ext cx="23193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8" name="Equation" r:id="rId11" imgW="1384200" imgH="520560" progId="Equation.DSMT4">
                  <p:embed/>
                </p:oleObj>
              </mc:Choice>
              <mc:Fallback>
                <p:oleObj name="Equation" r:id="rId11" imgW="1384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765675"/>
                        <a:ext cx="2319337" cy="873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4267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What is the general meaning of the slope?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How the profit changes as the number of cars washed change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05559"/>
              </p:ext>
            </p:extLst>
          </p:nvPr>
        </p:nvGraphicFramePr>
        <p:xfrm>
          <a:off x="4724400" y="2971800"/>
          <a:ext cx="31051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9" name="Equation" r:id="rId13" imgW="1854000" imgH="317160" progId="Equation.DSMT4">
                  <p:embed/>
                </p:oleObj>
              </mc:Choice>
              <mc:Fallback>
                <p:oleObj name="Equation" r:id="rId13" imgW="185400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31051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52701"/>
              </p:ext>
            </p:extLst>
          </p:nvPr>
        </p:nvGraphicFramePr>
        <p:xfrm>
          <a:off x="4648200" y="4038600"/>
          <a:ext cx="34909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10" name="Equation" r:id="rId15" imgW="2082600" imgH="342720" progId="Equation.DSMT4">
                  <p:embed/>
                </p:oleObj>
              </mc:Choice>
              <mc:Fallback>
                <p:oleObj name="Equation" r:id="rId15" imgW="2082600" imgH="342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34909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3733800" y="2057400"/>
            <a:ext cx="0" cy="990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066800" y="2057400"/>
            <a:ext cx="2679405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961167" y="2654256"/>
            <a:ext cx="0" cy="39374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088066" y="2643965"/>
            <a:ext cx="1883734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8315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29052"/>
              </p:ext>
            </p:extLst>
          </p:nvPr>
        </p:nvGraphicFramePr>
        <p:xfrm>
          <a:off x="4668838" y="4038600"/>
          <a:ext cx="34480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6" name="Equation" r:id="rId4" imgW="2057400" imgH="342720" progId="Equation.DSMT4">
                  <p:embed/>
                </p:oleObj>
              </mc:Choice>
              <mc:Fallback>
                <p:oleObj name="Equation" r:id="rId4" imgW="2057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038600"/>
                        <a:ext cx="34480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81947"/>
              </p:ext>
            </p:extLst>
          </p:nvPr>
        </p:nvGraphicFramePr>
        <p:xfrm>
          <a:off x="5375275" y="3570288"/>
          <a:ext cx="317023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7" name="Equation" r:id="rId6" imgW="1892160" imgH="825480" progId="Equation.DSMT4">
                  <p:embed/>
                </p:oleObj>
              </mc:Choice>
              <mc:Fallback>
                <p:oleObj name="Equation" r:id="rId6" imgW="18921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570288"/>
                        <a:ext cx="3170238" cy="1382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39988"/>
              </p:ext>
            </p:extLst>
          </p:nvPr>
        </p:nvGraphicFramePr>
        <p:xfrm>
          <a:off x="4724400" y="2971800"/>
          <a:ext cx="35512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8" name="Equation" r:id="rId8" imgW="2120760" imgH="317160" progId="Equation.DSMT4">
                  <p:embed/>
                </p:oleObj>
              </mc:Choice>
              <mc:Fallback>
                <p:oleObj name="Equation" r:id="rId8" imgW="2120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35512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70685"/>
              </p:ext>
            </p:extLst>
          </p:nvPr>
        </p:nvGraphicFramePr>
        <p:xfrm>
          <a:off x="4841875" y="4038600"/>
          <a:ext cx="3552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9" name="Equation" r:id="rId10" imgW="2120760" imgH="342720" progId="Equation.DSMT4">
                  <p:embed/>
                </p:oleObj>
              </mc:Choice>
              <mc:Fallback>
                <p:oleObj name="Equation" r:id="rId10" imgW="2120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038600"/>
                        <a:ext cx="3552825" cy="573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19600" y="348789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iscuss the specific meaning of the slope.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cases of Hepatitis A are decreasing by 2,500 per year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iscuss the specific meaning of the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intercept.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re were 30,000 cases of Hepatitis A in 1995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uild the linear function.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y =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– 2.5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+30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38921"/>
              </p:ext>
            </p:extLst>
          </p:nvPr>
        </p:nvGraphicFramePr>
        <p:xfrm>
          <a:off x="4740275" y="2971800"/>
          <a:ext cx="3870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0" name="Equation" r:id="rId12" imgW="2311200" imgH="317160" progId="Equation.DSMT4">
                  <p:embed/>
                </p:oleObj>
              </mc:Choice>
              <mc:Fallback>
                <p:oleObj name="Equation" r:id="rId12" imgW="231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971800"/>
                        <a:ext cx="3870325" cy="531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02029"/>
              </p:ext>
            </p:extLst>
          </p:nvPr>
        </p:nvGraphicFramePr>
        <p:xfrm>
          <a:off x="4800600" y="4638675"/>
          <a:ext cx="35956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1" name="Equation" r:id="rId14" imgW="2145960" imgH="672840" progId="Equation.DSMT4">
                  <p:embed/>
                </p:oleObj>
              </mc:Choice>
              <mc:Fallback>
                <p:oleObj name="Equation" r:id="rId14" imgW="2145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38675"/>
                        <a:ext cx="3595687" cy="1127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4267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What is the general meaning of the slope?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How cases of Hepatitis A are changing over time.</a:t>
            </a:r>
          </a:p>
        </p:txBody>
      </p:sp>
      <p:pic>
        <p:nvPicPr>
          <p:cNvPr id="12" name="Picture 37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828800"/>
            <a:ext cx="4055095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V="1">
            <a:off x="1545266" y="3026445"/>
            <a:ext cx="0" cy="165719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14400" y="3003699"/>
            <a:ext cx="625547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221665" y="4013454"/>
            <a:ext cx="0" cy="67018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928575" y="4004932"/>
            <a:ext cx="2271825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1589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05132"/>
              </p:ext>
            </p:extLst>
          </p:nvPr>
        </p:nvGraphicFramePr>
        <p:xfrm>
          <a:off x="4841875" y="4038600"/>
          <a:ext cx="3552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6" name="Equation" r:id="rId4" imgW="2120760" imgH="342720" progId="Equation.DSMT4">
                  <p:embed/>
                </p:oleObj>
              </mc:Choice>
              <mc:Fallback>
                <p:oleObj name="Equation" r:id="rId4" imgW="2120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038600"/>
                        <a:ext cx="3552825" cy="573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03123"/>
              </p:ext>
            </p:extLst>
          </p:nvPr>
        </p:nvGraphicFramePr>
        <p:xfrm>
          <a:off x="4740275" y="2971800"/>
          <a:ext cx="3870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7" name="Equation" r:id="rId6" imgW="2311200" imgH="317160" progId="Equation.DSMT4">
                  <p:embed/>
                </p:oleObj>
              </mc:Choice>
              <mc:Fallback>
                <p:oleObj name="Equation" r:id="rId6" imgW="231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971800"/>
                        <a:ext cx="3870325" cy="531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74209"/>
              </p:ext>
            </p:extLst>
          </p:nvPr>
        </p:nvGraphicFramePr>
        <p:xfrm>
          <a:off x="5375275" y="3570288"/>
          <a:ext cx="317023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8" name="Equation" r:id="rId8" imgW="1892160" imgH="825480" progId="Equation.DSMT4">
                  <p:embed/>
                </p:oleObj>
              </mc:Choice>
              <mc:Fallback>
                <p:oleObj name="Equation" r:id="rId8" imgW="18921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570288"/>
                        <a:ext cx="3170238" cy="1382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19600" y="348789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iscuss the specific meaning of the slope.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cases of Hepatitis A are decreasing by 2,500 per year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iscuss the specific meaning of the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intercept.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re were 30,000 cases of Hepatitis A in 1995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uild the linear function.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y =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– 2.5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+30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22617"/>
              </p:ext>
            </p:extLst>
          </p:nvPr>
        </p:nvGraphicFramePr>
        <p:xfrm>
          <a:off x="4800600" y="4638675"/>
          <a:ext cx="35956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9" name="Equation" r:id="rId10" imgW="2145960" imgH="672840" progId="Equation.DSMT4">
                  <p:embed/>
                </p:oleObj>
              </mc:Choice>
              <mc:Fallback>
                <p:oleObj name="Equation" r:id="rId10" imgW="2145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38675"/>
                        <a:ext cx="3595687" cy="1127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7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457200"/>
            <a:ext cx="4055095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37349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600200"/>
            <a:ext cx="7391400" cy="137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Using Graphs to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Apply Slope-Intercept Form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When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Give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450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89015"/>
              </p:ext>
            </p:extLst>
          </p:nvPr>
        </p:nvGraphicFramePr>
        <p:xfrm>
          <a:off x="1066800" y="5334000"/>
          <a:ext cx="33718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2" name="Equation" r:id="rId4" imgW="1841400" imgH="495000" progId="Equation.DSMT4">
                  <p:embed/>
                </p:oleObj>
              </mc:Choice>
              <mc:Fallback>
                <p:oleObj name="Equation" r:id="rId4" imgW="1841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33718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85500"/>
              </p:ext>
            </p:extLst>
          </p:nvPr>
        </p:nvGraphicFramePr>
        <p:xfrm>
          <a:off x="5626100" y="838200"/>
          <a:ext cx="16240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3" name="Equation" r:id="rId6" imgW="799920" imgH="368280" progId="Equation.DSMT4">
                  <p:embed/>
                </p:oleObj>
              </mc:Choice>
              <mc:Fallback>
                <p:oleObj name="Equation" r:id="rId6" imgW="799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838200"/>
                        <a:ext cx="16240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52404"/>
              </p:ext>
            </p:extLst>
          </p:nvPr>
        </p:nvGraphicFramePr>
        <p:xfrm>
          <a:off x="4686300" y="2584450"/>
          <a:ext cx="364966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4" name="Equation" r:id="rId8" imgW="1993680" imgH="799920" progId="Equation.DSMT4">
                  <p:embed/>
                </p:oleObj>
              </mc:Choice>
              <mc:Fallback>
                <p:oleObj name="Equation" r:id="rId8" imgW="1993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84450"/>
                        <a:ext cx="3649663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714247"/>
              </p:ext>
            </p:extLst>
          </p:nvPr>
        </p:nvGraphicFramePr>
        <p:xfrm>
          <a:off x="5970588" y="5051425"/>
          <a:ext cx="169862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5" name="Equation" r:id="rId10" imgW="927000" imgH="761760" progId="Equation.DSMT4">
                  <p:embed/>
                </p:oleObj>
              </mc:Choice>
              <mc:Fallback>
                <p:oleObj name="Equation" r:id="rId10" imgW="92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051425"/>
                        <a:ext cx="1698625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85643"/>
              </p:ext>
            </p:extLst>
          </p:nvPr>
        </p:nvGraphicFramePr>
        <p:xfrm>
          <a:off x="685800" y="3475038"/>
          <a:ext cx="378936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6" name="Equation" r:id="rId12" imgW="2070000" imgH="723600" progId="Equation.DSMT4">
                  <p:embed/>
                </p:oleObj>
              </mc:Choice>
              <mc:Fallback>
                <p:oleObj name="Equation" r:id="rId12" imgW="2070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75038"/>
                        <a:ext cx="378936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9125" y="3048000"/>
            <a:ext cx="502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a)  What’s the specific meaning of the slope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2094" y="4844534"/>
            <a:ext cx="563880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What’s the specific meaning of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00600" y="443299"/>
            <a:ext cx="34200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Build the linear func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43400" y="1905000"/>
            <a:ext cx="4191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d) Use the function to estimate the cost of uncompensated care in 2020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76849" y="4267200"/>
            <a:ext cx="3733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Estimate the first year the cost will exceed 200 mill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3634420"/>
              </p:ext>
            </p:extLst>
          </p:nvPr>
        </p:nvGraphicFramePr>
        <p:xfrm>
          <a:off x="533400" y="381000"/>
          <a:ext cx="2895600" cy="1758746"/>
        </p:xfrm>
        <a:graphic>
          <a:graphicData uri="http://schemas.openxmlformats.org/drawingml/2006/table">
            <a:tbl>
              <a:tblPr/>
              <a:tblGrid>
                <a:gridCol w="1129991"/>
                <a:gridCol w="1765609"/>
              </a:tblGrid>
              <a:tr h="31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Year sin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Uncompensate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1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re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(millions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)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57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.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714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7.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495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7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600200"/>
            <a:ext cx="73914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pplying Slope-Intercept Form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Give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2053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685800"/>
            <a:ext cx="73914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Using algebra to find the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-intercep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7782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1524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equation of the line in slope-intercept form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62200" y="990600"/>
            <a:ext cx="44196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lways start with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ind a value for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ubstitute values for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,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 solve for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writ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b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ith values for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658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1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47709"/>
              </p:ext>
            </p:extLst>
          </p:nvPr>
        </p:nvGraphicFramePr>
        <p:xfrm>
          <a:off x="5919787" y="4505325"/>
          <a:ext cx="1343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8" name="Equation" r:id="rId4" imgW="596880" imgH="164880" progId="Equation.DSMT4">
                  <p:embed/>
                </p:oleObj>
              </mc:Choice>
              <mc:Fallback>
                <p:oleObj name="Equation" r:id="rId4" imgW="596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7" y="4505325"/>
                        <a:ext cx="134302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4400" y="1524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equation of the line in slope-intercept form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81261"/>
              </p:ext>
            </p:extLst>
          </p:nvPr>
        </p:nvGraphicFramePr>
        <p:xfrm>
          <a:off x="4800600" y="838200"/>
          <a:ext cx="3581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9" name="Equation" r:id="rId6" imgW="1815840" imgH="380880" progId="Equation.DSMT4">
                  <p:embed/>
                </p:oleObj>
              </mc:Choice>
              <mc:Fallback>
                <p:oleObj name="Equation" r:id="rId6" imgW="1815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38200"/>
                        <a:ext cx="3581400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214681"/>
              </p:ext>
            </p:extLst>
          </p:nvPr>
        </p:nvGraphicFramePr>
        <p:xfrm>
          <a:off x="6248400" y="3962400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60" name="Equation" r:id="rId8" imgW="355320" imgH="152280" progId="Equation.DSMT4">
                  <p:embed/>
                </p:oleObj>
              </mc:Choice>
              <mc:Fallback>
                <p:oleObj name="Equation" r:id="rId8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800100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91895"/>
              </p:ext>
            </p:extLst>
          </p:nvPr>
        </p:nvGraphicFramePr>
        <p:xfrm>
          <a:off x="5991225" y="3476625"/>
          <a:ext cx="1200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61" name="Equation" r:id="rId10" imgW="533160" imgH="152280" progId="Equation.DSMT4">
                  <p:embed/>
                </p:oleObj>
              </mc:Choice>
              <mc:Fallback>
                <p:oleObj name="Equation" r:id="rId10" imgW="533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476625"/>
                        <a:ext cx="1200150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23649"/>
              </p:ext>
            </p:extLst>
          </p:nvPr>
        </p:nvGraphicFramePr>
        <p:xfrm>
          <a:off x="5805487" y="2905125"/>
          <a:ext cx="157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62" name="Equation" r:id="rId12" imgW="698400" imgH="203040" progId="Equation.DSMT4">
                  <p:embed/>
                </p:oleObj>
              </mc:Choice>
              <mc:Fallback>
                <p:oleObj name="Equation" r:id="rId1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7" y="2905125"/>
                        <a:ext cx="157162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25016"/>
              </p:ext>
            </p:extLst>
          </p:nvPr>
        </p:nvGraphicFramePr>
        <p:xfrm>
          <a:off x="5976937" y="2371725"/>
          <a:ext cx="12287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63" name="Equation" r:id="rId14" imgW="545760" imgH="164880" progId="Equation.DSMT4">
                  <p:embed/>
                </p:oleObj>
              </mc:Choice>
              <mc:Fallback>
                <p:oleObj name="Equation" r:id="rId14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7" y="2371725"/>
                        <a:ext cx="122872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81385"/>
              </p:ext>
            </p:extLst>
          </p:nvPr>
        </p:nvGraphicFramePr>
        <p:xfrm>
          <a:off x="5948362" y="1914525"/>
          <a:ext cx="1285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64" name="Equation" r:id="rId16" imgW="571320" imgH="164880" progId="Equation.DSMT4">
                  <p:embed/>
                </p:oleObj>
              </mc:Choice>
              <mc:Fallback>
                <p:oleObj name="Equation" r:id="rId1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2" y="1914525"/>
                        <a:ext cx="128587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2400" y="990600"/>
            <a:ext cx="3810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lways start with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a valu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values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Solv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writ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values for m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757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752600" y="914400"/>
            <a:ext cx="6324600" cy="1981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wo important ideas for any function are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	1. Intercepts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	2.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Average rate of chang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Slop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01367" y="2768768"/>
            <a:ext cx="54864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ne nice thing about linear functions is that knowing the slope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  allows us to build the unique linear func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809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1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84872"/>
              </p:ext>
            </p:extLst>
          </p:nvPr>
        </p:nvGraphicFramePr>
        <p:xfrm>
          <a:off x="5834063" y="4505325"/>
          <a:ext cx="151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46" name="Equation" r:id="rId4" imgW="672840" imgH="164880" progId="Equation.DSMT4">
                  <p:embed/>
                </p:oleObj>
              </mc:Choice>
              <mc:Fallback>
                <p:oleObj name="Equation" r:id="rId4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505325"/>
                        <a:ext cx="151447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4400" y="1524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equation of the line in slope-intercept form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207736"/>
              </p:ext>
            </p:extLst>
          </p:nvPr>
        </p:nvGraphicFramePr>
        <p:xfrm>
          <a:off x="4664075" y="838200"/>
          <a:ext cx="3856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47"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838200"/>
                        <a:ext cx="3856038" cy="77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45855"/>
              </p:ext>
            </p:extLst>
          </p:nvPr>
        </p:nvGraphicFramePr>
        <p:xfrm>
          <a:off x="6105525" y="3971925"/>
          <a:ext cx="971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48" name="Equation" r:id="rId8" imgW="431640" imgH="152280" progId="Equation.DSMT4">
                  <p:embed/>
                </p:oleObj>
              </mc:Choice>
              <mc:Fallback>
                <p:oleObj name="Equation" r:id="rId8" imgW="431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971925"/>
                        <a:ext cx="971550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23084"/>
              </p:ext>
            </p:extLst>
          </p:nvPr>
        </p:nvGraphicFramePr>
        <p:xfrm>
          <a:off x="5948363" y="3476625"/>
          <a:ext cx="1285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49" name="Equation" r:id="rId10" imgW="571320" imgH="152280" progId="Equation.DSMT4">
                  <p:embed/>
                </p:oleObj>
              </mc:Choice>
              <mc:Fallback>
                <p:oleObj name="Equation" r:id="rId10" imgW="571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3476625"/>
                        <a:ext cx="12858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69329"/>
              </p:ext>
            </p:extLst>
          </p:nvPr>
        </p:nvGraphicFramePr>
        <p:xfrm>
          <a:off x="5676900" y="2905125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50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905125"/>
                        <a:ext cx="182880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3056"/>
              </p:ext>
            </p:extLst>
          </p:nvPr>
        </p:nvGraphicFramePr>
        <p:xfrm>
          <a:off x="5891213" y="2371725"/>
          <a:ext cx="1400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51" name="Equation" r:id="rId14" imgW="622080" imgH="164880" progId="Equation.DSMT4">
                  <p:embed/>
                </p:oleObj>
              </mc:Choice>
              <mc:Fallback>
                <p:oleObj name="Equation" r:id="rId14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371725"/>
                        <a:ext cx="140017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15241"/>
              </p:ext>
            </p:extLst>
          </p:nvPr>
        </p:nvGraphicFramePr>
        <p:xfrm>
          <a:off x="5943600" y="1911786"/>
          <a:ext cx="1285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52" name="Equation" r:id="rId16" imgW="571320" imgH="164880" progId="Equation.DSMT4">
                  <p:embed/>
                </p:oleObj>
              </mc:Choice>
              <mc:Fallback>
                <p:oleObj name="Equation" r:id="rId1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11786"/>
                        <a:ext cx="128587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990600"/>
            <a:ext cx="3810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lways start with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a valu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values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Solv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writ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values for m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779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1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04078"/>
              </p:ext>
            </p:extLst>
          </p:nvPr>
        </p:nvGraphicFramePr>
        <p:xfrm>
          <a:off x="5867400" y="4791075"/>
          <a:ext cx="1457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63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91075"/>
                        <a:ext cx="1457325" cy="542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4400" y="1524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equation of the line in slope-intercept form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4468"/>
              </p:ext>
            </p:extLst>
          </p:nvPr>
        </p:nvGraphicFramePr>
        <p:xfrm>
          <a:off x="4751388" y="825500"/>
          <a:ext cx="36814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64" name="Equation" r:id="rId6" imgW="1866600" imgH="406080" progId="Equation.DSMT4">
                  <p:embed/>
                </p:oleObj>
              </mc:Choice>
              <mc:Fallback>
                <p:oleObj name="Equation" r:id="rId6" imgW="1866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825500"/>
                        <a:ext cx="3681412" cy="803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4427"/>
              </p:ext>
            </p:extLst>
          </p:nvPr>
        </p:nvGraphicFramePr>
        <p:xfrm>
          <a:off x="6176963" y="4276725"/>
          <a:ext cx="828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65" name="Equation" r:id="rId8" imgW="368280" imgH="152280" progId="Equation.DSMT4">
                  <p:embed/>
                </p:oleObj>
              </mc:Choice>
              <mc:Fallback>
                <p:oleObj name="Equation" r:id="rId8" imgW="368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4276725"/>
                        <a:ext cx="8286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661565"/>
              </p:ext>
            </p:extLst>
          </p:nvPr>
        </p:nvGraphicFramePr>
        <p:xfrm>
          <a:off x="6062663" y="3781425"/>
          <a:ext cx="10572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66" name="Equation" r:id="rId10" imgW="469800" imgH="152280" progId="Equation.DSMT4">
                  <p:embed/>
                </p:oleObj>
              </mc:Choice>
              <mc:Fallback>
                <p:oleObj name="Equation" r:id="rId10" imgW="469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3781425"/>
                        <a:ext cx="10572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73964"/>
              </p:ext>
            </p:extLst>
          </p:nvPr>
        </p:nvGraphicFramePr>
        <p:xfrm>
          <a:off x="5791200" y="3014663"/>
          <a:ext cx="1600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67" name="Equation" r:id="rId12" imgW="711000" imgH="241200" progId="Equation.DSMT4">
                  <p:embed/>
                </p:oleObj>
              </mc:Choice>
              <mc:Fallback>
                <p:oleObj name="Equation" r:id="rId12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14663"/>
                        <a:ext cx="1600200" cy="542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03648"/>
              </p:ext>
            </p:extLst>
          </p:nvPr>
        </p:nvGraphicFramePr>
        <p:xfrm>
          <a:off x="5862638" y="2352675"/>
          <a:ext cx="1457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68" name="Equation" r:id="rId14" imgW="647640" imgH="241200" progId="Equation.DSMT4">
                  <p:embed/>
                </p:oleObj>
              </mc:Choice>
              <mc:Fallback>
                <p:oleObj name="Equation" r:id="rId14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352675"/>
                        <a:ext cx="1457325" cy="542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87193"/>
              </p:ext>
            </p:extLst>
          </p:nvPr>
        </p:nvGraphicFramePr>
        <p:xfrm>
          <a:off x="5948362" y="1914525"/>
          <a:ext cx="1285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69" name="Equation" r:id="rId16" imgW="571320" imgH="164880" progId="Equation.DSMT4">
                  <p:embed/>
                </p:oleObj>
              </mc:Choice>
              <mc:Fallback>
                <p:oleObj name="Equation" r:id="rId1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2" y="1914525"/>
                        <a:ext cx="128587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990600"/>
            <a:ext cx="3810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lways start with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a valu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values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Solv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writ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values for m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753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1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17145"/>
              </p:ext>
            </p:extLst>
          </p:nvPr>
        </p:nvGraphicFramePr>
        <p:xfrm>
          <a:off x="5032375" y="4733925"/>
          <a:ext cx="151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3" name="Equation" r:id="rId4" imgW="672840" imgH="164880" progId="Equation.DSMT4">
                  <p:embed/>
                </p:oleObj>
              </mc:Choice>
              <mc:Fallback>
                <p:oleObj name="Equation" r:id="rId4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4733925"/>
                        <a:ext cx="151447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4400" y="1524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equation of the line in slope-intercept form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68752"/>
              </p:ext>
            </p:extLst>
          </p:nvPr>
        </p:nvGraphicFramePr>
        <p:xfrm>
          <a:off x="4111625" y="1092200"/>
          <a:ext cx="33559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4" name="Equation" r:id="rId6" imgW="1701720" imgH="368280" progId="Equation.DSMT4">
                  <p:embed/>
                </p:oleObj>
              </mc:Choice>
              <mc:Fallback>
                <p:oleObj name="Equation" r:id="rId6" imgW="1701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1092200"/>
                        <a:ext cx="3355975" cy="727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55043"/>
              </p:ext>
            </p:extLst>
          </p:nvPr>
        </p:nvGraphicFramePr>
        <p:xfrm>
          <a:off x="5389562" y="4200525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5" name="Equation" r:id="rId8" imgW="355320" imgH="152280" progId="Equation.DSMT4">
                  <p:embed/>
                </p:oleObj>
              </mc:Choice>
              <mc:Fallback>
                <p:oleObj name="Equation" r:id="rId8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2" y="4200525"/>
                        <a:ext cx="800100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11029"/>
              </p:ext>
            </p:extLst>
          </p:nvPr>
        </p:nvGraphicFramePr>
        <p:xfrm>
          <a:off x="5132388" y="3705225"/>
          <a:ext cx="1314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6" name="Equation" r:id="rId10" imgW="583920" imgH="152280" progId="Equation.DSMT4">
                  <p:embed/>
                </p:oleObj>
              </mc:Choice>
              <mc:Fallback>
                <p:oleObj name="Equation" r:id="rId10" imgW="5839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3705225"/>
                        <a:ext cx="1314450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12253"/>
              </p:ext>
            </p:extLst>
          </p:nvPr>
        </p:nvGraphicFramePr>
        <p:xfrm>
          <a:off x="5032375" y="3133725"/>
          <a:ext cx="1514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7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133725"/>
                        <a:ext cx="151447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12422"/>
              </p:ext>
            </p:extLst>
          </p:nvPr>
        </p:nvGraphicFramePr>
        <p:xfrm>
          <a:off x="5103812" y="2600325"/>
          <a:ext cx="1371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8" name="Equation" r:id="rId14" imgW="609480" imgH="164880" progId="Equation.DSMT4">
                  <p:embed/>
                </p:oleObj>
              </mc:Choice>
              <mc:Fallback>
                <p:oleObj name="Equation" r:id="rId14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2" y="2600325"/>
                        <a:ext cx="1371600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07313"/>
              </p:ext>
            </p:extLst>
          </p:nvPr>
        </p:nvGraphicFramePr>
        <p:xfrm>
          <a:off x="5146674" y="2143125"/>
          <a:ext cx="1285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9" name="Equation" r:id="rId16" imgW="571320" imgH="164880" progId="Equation.DSMT4">
                  <p:embed/>
                </p:oleObj>
              </mc:Choice>
              <mc:Fallback>
                <p:oleObj name="Equation" r:id="rId1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4" y="2143125"/>
                        <a:ext cx="128587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61729"/>
              </p:ext>
            </p:extLst>
          </p:nvPr>
        </p:nvGraphicFramePr>
        <p:xfrm>
          <a:off x="7467600" y="2272628"/>
          <a:ext cx="1112402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0" name="Equation" r:id="rId18" imgW="736560" imgH="1130040" progId="Equation.DSMT4">
                  <p:embed/>
                </p:oleObj>
              </mc:Choice>
              <mc:Fallback>
                <p:oleObj name="Equation" r:id="rId18" imgW="736560" imgH="1130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72628"/>
                        <a:ext cx="1112402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52400" y="990600"/>
            <a:ext cx="3810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lways start with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a valu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values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Solv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writ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values for m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7557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1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56040"/>
              </p:ext>
            </p:extLst>
          </p:nvPr>
        </p:nvGraphicFramePr>
        <p:xfrm>
          <a:off x="5054600" y="4953000"/>
          <a:ext cx="1628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6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953000"/>
                        <a:ext cx="1628775" cy="542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4400" y="1524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equation of the line in slope-intercept form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44082"/>
              </p:ext>
            </p:extLst>
          </p:nvPr>
        </p:nvGraphicFramePr>
        <p:xfrm>
          <a:off x="4191000" y="863600"/>
          <a:ext cx="33559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7" name="Equation" r:id="rId6" imgW="1701720" imgH="368280" progId="Equation.DSMT4">
                  <p:embed/>
                </p:oleObj>
              </mc:Choice>
              <mc:Fallback>
                <p:oleObj name="Equation" r:id="rId6" imgW="1701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863600"/>
                        <a:ext cx="3355975" cy="727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61245"/>
              </p:ext>
            </p:extLst>
          </p:nvPr>
        </p:nvGraphicFramePr>
        <p:xfrm>
          <a:off x="5454650" y="4343400"/>
          <a:ext cx="828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8" name="Equation" r:id="rId8" imgW="368280" imgH="152280" progId="Equation.DSMT4">
                  <p:embed/>
                </p:oleObj>
              </mc:Choice>
              <mc:Fallback>
                <p:oleObj name="Equation" r:id="rId8" imgW="368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343400"/>
                        <a:ext cx="8286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038989"/>
              </p:ext>
            </p:extLst>
          </p:nvPr>
        </p:nvGraphicFramePr>
        <p:xfrm>
          <a:off x="5268912" y="3771900"/>
          <a:ext cx="1200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9" name="Equation" r:id="rId10" imgW="533160" imgH="152280" progId="Equation.DSMT4">
                  <p:embed/>
                </p:oleObj>
              </mc:Choice>
              <mc:Fallback>
                <p:oleObj name="Equation" r:id="rId10" imgW="533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2" y="3771900"/>
                        <a:ext cx="1200150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03823"/>
              </p:ext>
            </p:extLst>
          </p:nvPr>
        </p:nvGraphicFramePr>
        <p:xfrm>
          <a:off x="4826000" y="3038475"/>
          <a:ext cx="2085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0" name="Equation" r:id="rId12" imgW="927000" imgH="241200" progId="Equation.DSMT4">
                  <p:embed/>
                </p:oleObj>
              </mc:Choice>
              <mc:Fallback>
                <p:oleObj name="Equation" r:id="rId12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038475"/>
                        <a:ext cx="2085975" cy="542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60130"/>
              </p:ext>
            </p:extLst>
          </p:nvPr>
        </p:nvGraphicFramePr>
        <p:xfrm>
          <a:off x="5016500" y="2352675"/>
          <a:ext cx="1628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1" name="Equation" r:id="rId14" imgW="723600" imgH="241200" progId="Equation.DSMT4">
                  <p:embed/>
                </p:oleObj>
              </mc:Choice>
              <mc:Fallback>
                <p:oleObj name="Equation" r:id="rId14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352675"/>
                        <a:ext cx="1628775" cy="542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01410"/>
              </p:ext>
            </p:extLst>
          </p:nvPr>
        </p:nvGraphicFramePr>
        <p:xfrm>
          <a:off x="5226049" y="1914525"/>
          <a:ext cx="1285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2" name="Equation" r:id="rId16" imgW="571320" imgH="164880" progId="Equation.DSMT4">
                  <p:embed/>
                </p:oleObj>
              </mc:Choice>
              <mc:Fallback>
                <p:oleObj name="Equation" r:id="rId1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49" y="1914525"/>
                        <a:ext cx="128587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23637"/>
              </p:ext>
            </p:extLst>
          </p:nvPr>
        </p:nvGraphicFramePr>
        <p:xfrm>
          <a:off x="7315200" y="1752600"/>
          <a:ext cx="1500693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3" name="Equation" r:id="rId18" imgW="736560" imgH="1104840" progId="Equation.DSMT4">
                  <p:embed/>
                </p:oleObj>
              </mc:Choice>
              <mc:Fallback>
                <p:oleObj name="Equation" r:id="rId18" imgW="7365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752600"/>
                        <a:ext cx="1500693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52400" y="990600"/>
            <a:ext cx="3810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lways start with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a valu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values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Solv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writ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values for m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834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1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25005"/>
              </p:ext>
            </p:extLst>
          </p:nvPr>
        </p:nvGraphicFramePr>
        <p:xfrm>
          <a:off x="5316537" y="5267325"/>
          <a:ext cx="800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8" name="Equation" r:id="rId4" imgW="355320" imgH="164880" progId="Equation.DSMT4">
                  <p:embed/>
                </p:oleObj>
              </mc:Choice>
              <mc:Fallback>
                <p:oleObj name="Equation" r:id="rId4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7" y="5267325"/>
                        <a:ext cx="800100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4400" y="1524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equation of the line in slope-intercept form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91386"/>
              </p:ext>
            </p:extLst>
          </p:nvPr>
        </p:nvGraphicFramePr>
        <p:xfrm>
          <a:off x="4038600" y="1092200"/>
          <a:ext cx="33559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9" name="Equation" r:id="rId6" imgW="1701720" imgH="368280" progId="Equation.DSMT4">
                  <p:embed/>
                </p:oleObj>
              </mc:Choice>
              <mc:Fallback>
                <p:oleObj name="Equation" r:id="rId6" imgW="1701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92200"/>
                        <a:ext cx="3355975" cy="727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64260"/>
              </p:ext>
            </p:extLst>
          </p:nvPr>
        </p:nvGraphicFramePr>
        <p:xfrm>
          <a:off x="5202237" y="4557713"/>
          <a:ext cx="1028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0" name="Equation" r:id="rId8" imgW="457200" imgH="164880" progId="Equation.DSMT4">
                  <p:embed/>
                </p:oleObj>
              </mc:Choice>
              <mc:Fallback>
                <p:oleObj name="Equation" r:id="rId8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7" y="4557713"/>
                        <a:ext cx="1028700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99916"/>
              </p:ext>
            </p:extLst>
          </p:nvPr>
        </p:nvGraphicFramePr>
        <p:xfrm>
          <a:off x="5316537" y="4000500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1" name="Equation" r:id="rId10" imgW="355320" imgH="152280" progId="Equation.DSMT4">
                  <p:embed/>
                </p:oleObj>
              </mc:Choice>
              <mc:Fallback>
                <p:oleObj name="Equation" r:id="rId10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7" y="4000500"/>
                        <a:ext cx="800100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75536"/>
              </p:ext>
            </p:extLst>
          </p:nvPr>
        </p:nvGraphicFramePr>
        <p:xfrm>
          <a:off x="4945062" y="3309938"/>
          <a:ext cx="154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2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2" y="3309938"/>
                        <a:ext cx="154305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04727"/>
              </p:ext>
            </p:extLst>
          </p:nvPr>
        </p:nvGraphicFramePr>
        <p:xfrm>
          <a:off x="5064125" y="2667000"/>
          <a:ext cx="12287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3" name="Equation" r:id="rId14" imgW="545760" imgH="164880" progId="Equation.DSMT4">
                  <p:embed/>
                </p:oleObj>
              </mc:Choice>
              <mc:Fallback>
                <p:oleObj name="Equation" r:id="rId14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2667000"/>
                        <a:ext cx="122872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28960"/>
              </p:ext>
            </p:extLst>
          </p:nvPr>
        </p:nvGraphicFramePr>
        <p:xfrm>
          <a:off x="5073649" y="2143125"/>
          <a:ext cx="1285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4" name="Equation" r:id="rId16" imgW="571320" imgH="164880" progId="Equation.DSMT4">
                  <p:embed/>
                </p:oleObj>
              </mc:Choice>
              <mc:Fallback>
                <p:oleObj name="Equation" r:id="rId1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49" y="2143125"/>
                        <a:ext cx="128587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51304"/>
              </p:ext>
            </p:extLst>
          </p:nvPr>
        </p:nvGraphicFramePr>
        <p:xfrm>
          <a:off x="7162800" y="1981200"/>
          <a:ext cx="14478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5" name="Equation" r:id="rId18" imgW="711000" imgH="1054080" progId="Equation.DSMT4">
                  <p:embed/>
                </p:oleObj>
              </mc:Choice>
              <mc:Fallback>
                <p:oleObj name="Equation" r:id="rId18" imgW="7110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81200"/>
                        <a:ext cx="1447800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52400" y="990600"/>
            <a:ext cx="3810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lways start with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a valu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bstitute values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Solve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writ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x + 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values for m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4049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685800"/>
            <a:ext cx="73914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Using algebra to find the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-intercep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106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600200"/>
            <a:ext cx="73914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pplying Slope-Intercept Form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Found Algebraical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5458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68735"/>
              </p:ext>
            </p:extLst>
          </p:nvPr>
        </p:nvGraphicFramePr>
        <p:xfrm>
          <a:off x="1143000" y="5205412"/>
          <a:ext cx="337185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9" name="Equation" r:id="rId4" imgW="1841400" imgH="736560" progId="Equation.DSMT4">
                  <p:embed/>
                </p:oleObj>
              </mc:Choice>
              <mc:Fallback>
                <p:oleObj name="Equation" r:id="rId4" imgW="1841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05412"/>
                        <a:ext cx="3371850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55128"/>
              </p:ext>
            </p:extLst>
          </p:nvPr>
        </p:nvGraphicFramePr>
        <p:xfrm>
          <a:off x="5626100" y="838200"/>
          <a:ext cx="16240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0" name="Equation" r:id="rId6" imgW="799920" imgH="368280" progId="Equation.DSMT4">
                  <p:embed/>
                </p:oleObj>
              </mc:Choice>
              <mc:Fallback>
                <p:oleObj name="Equation" r:id="rId6" imgW="799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838200"/>
                        <a:ext cx="16240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97474"/>
              </p:ext>
            </p:extLst>
          </p:nvPr>
        </p:nvGraphicFramePr>
        <p:xfrm>
          <a:off x="4686300" y="2584450"/>
          <a:ext cx="364966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1" name="Equation" r:id="rId8" imgW="1993680" imgH="799920" progId="Equation.DSMT4">
                  <p:embed/>
                </p:oleObj>
              </mc:Choice>
              <mc:Fallback>
                <p:oleObj name="Equation" r:id="rId8" imgW="1993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84450"/>
                        <a:ext cx="3649663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31321"/>
              </p:ext>
            </p:extLst>
          </p:nvPr>
        </p:nvGraphicFramePr>
        <p:xfrm>
          <a:off x="5981700" y="5051425"/>
          <a:ext cx="1674813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2" name="Equation" r:id="rId10" imgW="914400" imgH="761760" progId="Equation.DSMT4">
                  <p:embed/>
                </p:oleObj>
              </mc:Choice>
              <mc:Fallback>
                <p:oleObj name="Equation" r:id="rId10" imgW="914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5051425"/>
                        <a:ext cx="1674813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93798"/>
              </p:ext>
            </p:extLst>
          </p:nvPr>
        </p:nvGraphicFramePr>
        <p:xfrm>
          <a:off x="685800" y="3475038"/>
          <a:ext cx="378936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3" name="Equation" r:id="rId12" imgW="2070000" imgH="723600" progId="Equation.DSMT4">
                  <p:embed/>
                </p:oleObj>
              </mc:Choice>
              <mc:Fallback>
                <p:oleObj name="Equation" r:id="rId12" imgW="2070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75038"/>
                        <a:ext cx="378936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9125" y="3048000"/>
            <a:ext cx="502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a)  What’s the specific meaning of the slope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2094" y="4844534"/>
            <a:ext cx="563880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What’s the specific meaning of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00600" y="443299"/>
            <a:ext cx="34200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Build the linear func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43400" y="1905000"/>
            <a:ext cx="4191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d) Use the function to estimate the cost of uncompensated care in 2014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76849" y="4267200"/>
            <a:ext cx="3733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Estimate the first year the cost will exceed 150 mill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8600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59" y="66856"/>
            <a:ext cx="3538655" cy="2981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978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7" grpId="0" animBg="1"/>
      <p:bldP spid="1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606805"/>
              </p:ext>
            </p:extLst>
          </p:nvPr>
        </p:nvGraphicFramePr>
        <p:xfrm>
          <a:off x="457200" y="1219200"/>
          <a:ext cx="25146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300"/>
                <a:gridCol w="12573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allons use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iles driven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04800"/>
            <a:ext cx="35052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fter a number of trips a driver records the following data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90807"/>
              </p:ext>
            </p:extLst>
          </p:nvPr>
        </p:nvGraphicFramePr>
        <p:xfrm>
          <a:off x="1524000" y="5191105"/>
          <a:ext cx="37655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8" name="Equation" r:id="rId4" imgW="2057400" imgH="622080" progId="Equation.DSMT4">
                  <p:embed/>
                </p:oleObj>
              </mc:Choice>
              <mc:Fallback>
                <p:oleObj name="Equation" r:id="rId4" imgW="2057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91105"/>
                        <a:ext cx="376555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18376"/>
              </p:ext>
            </p:extLst>
          </p:nvPr>
        </p:nvGraphicFramePr>
        <p:xfrm>
          <a:off x="5791200" y="838200"/>
          <a:ext cx="11160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9" name="Equation" r:id="rId6" imgW="609480" imgH="368280" progId="Equation.DSMT4">
                  <p:embed/>
                </p:oleObj>
              </mc:Choice>
              <mc:Fallback>
                <p:oleObj name="Equation" r:id="rId6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838200"/>
                        <a:ext cx="11160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66425"/>
              </p:ext>
            </p:extLst>
          </p:nvPr>
        </p:nvGraphicFramePr>
        <p:xfrm>
          <a:off x="5092216" y="2544207"/>
          <a:ext cx="283686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90" name="Equation" r:id="rId8" imgW="1549080" imgH="787320" progId="Equation.DSMT4">
                  <p:embed/>
                </p:oleObj>
              </mc:Choice>
              <mc:Fallback>
                <p:oleObj name="Equation" r:id="rId8" imgW="1549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216" y="2544207"/>
                        <a:ext cx="2836862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31988"/>
              </p:ext>
            </p:extLst>
          </p:nvPr>
        </p:nvGraphicFramePr>
        <p:xfrm>
          <a:off x="5562600" y="5029200"/>
          <a:ext cx="25114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91" name="Equation" r:id="rId10" imgW="1371600" imgH="787320" progId="Equation.DSMT4">
                  <p:embed/>
                </p:oleObj>
              </mc:Choice>
              <mc:Fallback>
                <p:oleObj name="Equation" r:id="rId10" imgW="1371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29200"/>
                        <a:ext cx="251142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08259"/>
              </p:ext>
            </p:extLst>
          </p:nvPr>
        </p:nvGraphicFramePr>
        <p:xfrm>
          <a:off x="1314481" y="3581400"/>
          <a:ext cx="3138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92" name="Equation" r:id="rId12" imgW="1714320" imgH="545760" progId="Equation.DSMT4">
                  <p:embed/>
                </p:oleObj>
              </mc:Choice>
              <mc:Fallback>
                <p:oleObj name="Equation" r:id="rId12" imgW="1714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81" y="3581400"/>
                        <a:ext cx="3138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9125" y="3048000"/>
            <a:ext cx="502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a)  What’s the specific meaning of the slope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2094" y="4844534"/>
            <a:ext cx="563880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What’s the specific meaning of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00600" y="443299"/>
            <a:ext cx="34200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Build the linear func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00600" y="1752600"/>
            <a:ext cx="3733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d) Estimate the gallons needed to drive 1,250 mil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76849" y="4267200"/>
            <a:ext cx="3733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Estimate how far you can drive on 40 gallon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677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17" grpId="1" animBg="1"/>
      <p:bldP spid="18" grpId="0" animBg="1"/>
      <p:bldP spid="19" grpId="0" animBg="1"/>
      <p:bldP spid="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 dirty="0"/>
          </a:p>
        </p:txBody>
      </p:sp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12" y="152401"/>
            <a:ext cx="4157346" cy="2870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61075"/>
              </p:ext>
            </p:extLst>
          </p:nvPr>
        </p:nvGraphicFramePr>
        <p:xfrm>
          <a:off x="1755775" y="5284788"/>
          <a:ext cx="33020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89" name="Equation" r:id="rId5" imgW="1803240" imgH="609480" progId="Equation.DSMT4">
                  <p:embed/>
                </p:oleObj>
              </mc:Choice>
              <mc:Fallback>
                <p:oleObj name="Equation" r:id="rId5" imgW="1803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284788"/>
                        <a:ext cx="33020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86345"/>
              </p:ext>
            </p:extLst>
          </p:nvPr>
        </p:nvGraphicFramePr>
        <p:xfrm>
          <a:off x="5562600" y="838200"/>
          <a:ext cx="1752600" cy="7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90" name="Equation" r:id="rId7" imgW="863280" imgH="368280" progId="Equation.DSMT4">
                  <p:embed/>
                </p:oleObj>
              </mc:Choice>
              <mc:Fallback>
                <p:oleObj name="Equation" r:id="rId7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8200"/>
                        <a:ext cx="1752600" cy="7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58443"/>
              </p:ext>
            </p:extLst>
          </p:nvPr>
        </p:nvGraphicFramePr>
        <p:xfrm>
          <a:off x="5057775" y="2584450"/>
          <a:ext cx="290671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91" name="Equation" r:id="rId9" imgW="1587240" imgH="799920" progId="Equation.DSMT4">
                  <p:embed/>
                </p:oleObj>
              </mc:Choice>
              <mc:Fallback>
                <p:oleObj name="Equation" r:id="rId9" imgW="15872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584450"/>
                        <a:ext cx="2906713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83124"/>
              </p:ext>
            </p:extLst>
          </p:nvPr>
        </p:nvGraphicFramePr>
        <p:xfrm>
          <a:off x="6027738" y="5051425"/>
          <a:ext cx="15811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92" name="Equation" r:id="rId11" imgW="863280" imgH="761760" progId="Equation.DSMT4">
                  <p:embed/>
                </p:oleObj>
              </mc:Choice>
              <mc:Fallback>
                <p:oleObj name="Equation" r:id="rId11" imgW="863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5051425"/>
                        <a:ext cx="158115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38027"/>
              </p:ext>
            </p:extLst>
          </p:nvPr>
        </p:nvGraphicFramePr>
        <p:xfrm>
          <a:off x="1058863" y="3475037"/>
          <a:ext cx="364966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93" name="Equation" r:id="rId13" imgW="1993680" imgH="723600" progId="Equation.DSMT4">
                  <p:embed/>
                </p:oleObj>
              </mc:Choice>
              <mc:Fallback>
                <p:oleObj name="Equation" r:id="rId13" imgW="1993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475037"/>
                        <a:ext cx="3649662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9125" y="3048000"/>
            <a:ext cx="502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a)  What’s the specific meaning of the slope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2094" y="4844534"/>
            <a:ext cx="563880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What’s the specific meaning of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00600" y="443299"/>
            <a:ext cx="34200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Build the linear func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00600" y="1905000"/>
            <a:ext cx="3733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d) Estimate the price of a movie ticket this year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76849" y="4267200"/>
            <a:ext cx="3733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Estimate the year the average price will rise to $8.00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83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0" y="1358619"/>
            <a:ext cx="320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smtClean="0"/>
              <a:t>y </a:t>
            </a:r>
            <a:r>
              <a:rPr lang="en-US" sz="4400" dirty="0" smtClean="0"/>
              <a:t>= </a:t>
            </a:r>
            <a:r>
              <a:rPr lang="en-US" sz="4400" i="1" dirty="0" err="1" smtClean="0"/>
              <a:t>mx</a:t>
            </a:r>
            <a:r>
              <a:rPr lang="en-US" sz="4400" i="1" dirty="0" smtClean="0"/>
              <a:t> </a:t>
            </a:r>
            <a:r>
              <a:rPr lang="en-US" sz="4400" dirty="0" smtClean="0"/>
              <a:t>+ </a:t>
            </a:r>
            <a:r>
              <a:rPr lang="en-US" sz="4400" i="1" dirty="0" smtClean="0"/>
              <a:t>b</a:t>
            </a:r>
            <a:endParaRPr lang="en-US" sz="4400" i="1" dirty="0"/>
          </a:p>
        </p:txBody>
      </p:sp>
      <p:sp>
        <p:nvSpPr>
          <p:cNvPr id="8" name="Oval 7"/>
          <p:cNvSpPr/>
          <p:nvPr/>
        </p:nvSpPr>
        <p:spPr>
          <a:xfrm>
            <a:off x="4011168" y="1529307"/>
            <a:ext cx="533400" cy="5334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715000" y="1892019"/>
            <a:ext cx="762000" cy="609600"/>
          </a:xfrm>
          <a:prstGeom prst="straightConnector1">
            <a:avLst/>
          </a:prstGeom>
          <a:ln w="19050">
            <a:solidFill>
              <a:schemeClr val="accent2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76400" y="2425419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lope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(rate of change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154168" y="1471395"/>
            <a:ext cx="533400" cy="5334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410200" y="2349219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543300" y="2082519"/>
            <a:ext cx="533400" cy="457200"/>
          </a:xfrm>
          <a:prstGeom prst="straightConnector1">
            <a:avLst/>
          </a:prstGeom>
          <a:ln w="19050">
            <a:solidFill>
              <a:schemeClr val="accent2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914400" y="404750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ny linear function can be written in the form;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24445"/>
              </p:ext>
            </p:extLst>
          </p:nvPr>
        </p:nvGraphicFramePr>
        <p:xfrm>
          <a:off x="2902744" y="3314200"/>
          <a:ext cx="511795" cy="62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0" name="Equation" r:id="rId4" imgW="330120" imgH="406080" progId="Equation.DSMT4">
                  <p:embed/>
                </p:oleObj>
              </mc:Choice>
              <mc:Fallback>
                <p:oleObj name="Equation" r:id="rId4" imgW="33012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44" y="3314200"/>
                        <a:ext cx="511795" cy="629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13101"/>
              </p:ext>
            </p:extLst>
          </p:nvPr>
        </p:nvGraphicFramePr>
        <p:xfrm>
          <a:off x="1802952" y="3378525"/>
          <a:ext cx="41399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1" name="Equation" r:id="rId6" imgW="266400" imgH="393480" progId="Equation.DSMT4">
                  <p:embed/>
                </p:oleObj>
              </mc:Choice>
              <mc:Fallback>
                <p:oleObj name="Equation" r:id="rId6" imgW="266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952" y="3378525"/>
                        <a:ext cx="41399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03910"/>
              </p:ext>
            </p:extLst>
          </p:nvPr>
        </p:nvGraphicFramePr>
        <p:xfrm>
          <a:off x="3986213" y="3312225"/>
          <a:ext cx="872942" cy="80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2" name="Equation" r:id="rId8" imgW="469800" imgH="431640" progId="Equation.DSMT4">
                  <p:embed/>
                </p:oleObj>
              </mc:Choice>
              <mc:Fallback>
                <p:oleObj name="Equation" r:id="rId8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3312225"/>
                        <a:ext cx="872942" cy="80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81961" y="4495800"/>
            <a:ext cx="54864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 can build the linear function quickly from two ordered pair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 We use the ordered pairs to find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th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slope,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6254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1" grpId="0"/>
      <p:bldP spid="9" grpId="0" animBg="1"/>
      <p:bldP spid="14" grpId="0"/>
      <p:bldP spid="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97394"/>
              </p:ext>
            </p:extLst>
          </p:nvPr>
        </p:nvGraphicFramePr>
        <p:xfrm>
          <a:off x="685800" y="5202238"/>
          <a:ext cx="4927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5" name="Equation" r:id="rId4" imgW="2692080" imgH="609480" progId="Equation.DSMT4">
                  <p:embed/>
                </p:oleObj>
              </mc:Choice>
              <mc:Fallback>
                <p:oleObj name="Equation" r:id="rId4" imgW="2692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02238"/>
                        <a:ext cx="49276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1361"/>
              </p:ext>
            </p:extLst>
          </p:nvPr>
        </p:nvGraphicFramePr>
        <p:xfrm>
          <a:off x="5530850" y="838200"/>
          <a:ext cx="1997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6" name="Equation" r:id="rId6" imgW="876240" imgH="368280" progId="Equation.DSMT4">
                  <p:embed/>
                </p:oleObj>
              </mc:Choice>
              <mc:Fallback>
                <p:oleObj name="Equation" r:id="rId6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838200"/>
                        <a:ext cx="1997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19862"/>
              </p:ext>
            </p:extLst>
          </p:nvPr>
        </p:nvGraphicFramePr>
        <p:xfrm>
          <a:off x="5592763" y="2566988"/>
          <a:ext cx="1836737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7" name="Equation" r:id="rId8" imgW="1002960" imgH="761760" progId="Equation.DSMT4">
                  <p:embed/>
                </p:oleObj>
              </mc:Choice>
              <mc:Fallback>
                <p:oleObj name="Equation" r:id="rId8" imgW="1002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2566988"/>
                        <a:ext cx="1836737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63418"/>
              </p:ext>
            </p:extLst>
          </p:nvPr>
        </p:nvGraphicFramePr>
        <p:xfrm>
          <a:off x="5772150" y="5135563"/>
          <a:ext cx="20923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8" name="Equation" r:id="rId10" imgW="1143000" imgH="609480" progId="Equation.DSMT4">
                  <p:embed/>
                </p:oleObj>
              </mc:Choice>
              <mc:Fallback>
                <p:oleObj name="Equation" r:id="rId10" imgW="1143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135563"/>
                        <a:ext cx="20923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89970"/>
              </p:ext>
            </p:extLst>
          </p:nvPr>
        </p:nvGraphicFramePr>
        <p:xfrm>
          <a:off x="1001713" y="3454400"/>
          <a:ext cx="37655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9" name="Equation" r:id="rId12" imgW="2057400" imgH="685800" progId="Equation.DSMT4">
                  <p:embed/>
                </p:oleObj>
              </mc:Choice>
              <mc:Fallback>
                <p:oleObj name="Equation" r:id="rId12" imgW="2057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454400"/>
                        <a:ext cx="37655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9125" y="3048000"/>
            <a:ext cx="502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a)  What’s the specific meaning of the slope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2094" y="4844534"/>
            <a:ext cx="563880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What’s the specific meaning of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00600" y="443299"/>
            <a:ext cx="34200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Build the linear funct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00600" y="1752600"/>
            <a:ext cx="3733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 smtClean="0">
                <a:latin typeface="Arial" pitchFamily="34" charset="0"/>
                <a:cs typeface="Arial" pitchFamily="34" charset="0"/>
              </a:rPr>
              <a:t>d) Estimate the year the number of fires will drop to 400,000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76849" y="4267200"/>
            <a:ext cx="3733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4488" indent="-344488"/>
            <a:r>
              <a:rPr lang="en-US" dirty="0">
                <a:latin typeface="Arial" pitchFamily="34" charset="0"/>
                <a:cs typeface="Arial" pitchFamily="34" charset="0"/>
              </a:rPr>
              <a:t>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Estimate the number of fires in 2002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03253"/>
              </p:ext>
            </p:extLst>
          </p:nvPr>
        </p:nvGraphicFramePr>
        <p:xfrm>
          <a:off x="685800" y="727464"/>
          <a:ext cx="2917851" cy="167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0" name="Equation" r:id="rId14" imgW="1549080" imgH="888840" progId="Equation.DSMT4">
                  <p:embed/>
                </p:oleObj>
              </mc:Choice>
              <mc:Fallback>
                <p:oleObj name="Equation" r:id="rId14" imgW="1549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27464"/>
                        <a:ext cx="2917851" cy="1671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003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17" grpId="1" animBg="1"/>
      <p:bldP spid="18" grpId="0" animBg="1"/>
      <p:bldP spid="19" grpId="0" animBg="1"/>
      <p:bldP spid="2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600200"/>
            <a:ext cx="73914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pplying Slope-Intercept Form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Found Algebraical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01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9998" y="849867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Explain the meaning of the linear equation</a:t>
            </a:r>
            <a:r>
              <a:rPr kumimoji="0" lang="en-US" altLang="zh-CN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if;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38100" y="307032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Given the equation 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y</a:t>
            </a:r>
            <a:r>
              <a:rPr kumimoji="0" lang="en-US" altLang="zh-CN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= </a:t>
            </a:r>
            <a:r>
              <a:rPr kumimoji="0" lang="en-US" altLang="zh-CN" sz="2000" b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– 2</a:t>
            </a:r>
            <a:r>
              <a:rPr kumimoji="0" lang="en-US" altLang="zh-CN" sz="20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x</a:t>
            </a:r>
            <a:r>
              <a:rPr kumimoji="0" lang="en-US" altLang="zh-CN" sz="2000" b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+ 80</a:t>
            </a:r>
            <a:r>
              <a:rPr kumimoji="0" lang="en-US" altLang="zh-CN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zh-CN" sz="20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676400" y="1600200"/>
            <a:ext cx="58674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811213" algn="ctr"/>
              </a:tabLst>
            </a:pPr>
            <a:r>
              <a:rPr lang="en-US" altLang="zh-CN" sz="2400" i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	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x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is the minutes spent gambling and 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y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is the money remaining in dollars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>
                <a:tab pos="811213" algn="ctr"/>
              </a:tabLst>
            </a:pPr>
            <a:endParaRPr lang="en-US" altLang="zh-CN" sz="2000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811213" algn="ctr"/>
              </a:tabLst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	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y</a:t>
            </a:r>
            <a:r>
              <a:rPr kumimoji="0" lang="en-US" altLang="zh-CN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is the level of a pond in inches and 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x</a:t>
            </a:r>
            <a:r>
              <a:rPr kumimoji="0" lang="en-US" altLang="zh-CN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is the number of days without rain</a:t>
            </a:r>
            <a:r>
              <a:rPr kumimoji="0" lang="en-US" altLang="zh-CN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811213" algn="ctr"/>
              </a:tabLst>
            </a:pP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811213" algn="ctr"/>
              </a:tabLst>
            </a:pP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	x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is the minutes since a talk began and 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y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is the people remaining in the room.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811213" algn="ctr"/>
              </a:tabLst>
            </a:pPr>
            <a:endParaRPr lang="en-US" altLang="zh-CN" sz="2000" dirty="0" smtClean="0"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811213" algn="ctr"/>
              </a:tabLst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	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y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is the</a:t>
            </a:r>
            <a:r>
              <a:rPr kumimoji="0" lang="en-US" altLang="zh-CN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initial cost in dollars and </a:t>
            </a:r>
            <a:r>
              <a:rPr kumimoji="0" lang="en-US" altLang="zh-CN" sz="20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x</a:t>
            </a:r>
            <a:r>
              <a:rPr kumimoji="0" lang="en-US" altLang="zh-CN" sz="2000" b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is the number of people who have played a carnival game</a:t>
            </a:r>
            <a:r>
              <a:rPr kumimoji="0" lang="en-US" altLang="zh-CN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.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56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3956" y="2133600"/>
            <a:ext cx="54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Types of Slope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078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90599" y="4953000"/>
            <a:ext cx="685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function is increasing on the interval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0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652" y="1143000"/>
            <a:ext cx="3500128" cy="3431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ight Arrow 28"/>
          <p:cNvSpPr/>
          <p:nvPr/>
        </p:nvSpPr>
        <p:spPr>
          <a:xfrm rot="17390055">
            <a:off x="2699087" y="2511474"/>
            <a:ext cx="1936176" cy="448173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aseline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creasing</a:t>
            </a: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4206364" y="1143000"/>
            <a:ext cx="1418231" cy="502952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ysClr val="windowText" lastClr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</a:t>
            </a:r>
          </a:p>
        </p:txBody>
      </p:sp>
      <p:sp>
        <p:nvSpPr>
          <p:cNvPr id="34" name="Right Arrow 33"/>
          <p:cNvSpPr/>
          <p:nvPr/>
        </p:nvSpPr>
        <p:spPr>
          <a:xfrm rot="4268416">
            <a:off x="5119456" y="2483469"/>
            <a:ext cx="2196647" cy="50331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ysClr val="windowText" lastClr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creasing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90599" y="5441464"/>
            <a:ext cx="65110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function is constant on the interval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90599" y="5903129"/>
            <a:ext cx="67056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function is decreasing on the interval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 to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6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ctrTitle" idx="4294967295"/>
          </p:nvPr>
        </p:nvSpPr>
        <p:spPr>
          <a:xfrm>
            <a:off x="1447800" y="152400"/>
            <a:ext cx="6705600" cy="9144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Recall that we use intervals on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o describe where the function is increasing, decreasing or constan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677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 animBg="1"/>
      <p:bldP spid="32" grpId="0" animBg="1"/>
      <p:bldP spid="34" grpId="0" animBg="1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52600" y="381000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creasing function</a:t>
            </a:r>
          </a:p>
          <a:p>
            <a:pPr algn="ctr"/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ositive Slope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949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676400"/>
            <a:ext cx="4876800" cy="381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581400" y="4299466"/>
            <a:ext cx="3581400" cy="609600"/>
            <a:chOff x="3581400" y="4299466"/>
            <a:chExt cx="3581400" cy="609600"/>
          </a:xfrm>
        </p:grpSpPr>
        <p:sp>
          <p:nvSpPr>
            <p:cNvPr id="3" name="Right Arrow 2"/>
            <p:cNvSpPr/>
            <p:nvPr/>
          </p:nvSpPr>
          <p:spPr>
            <a:xfrm>
              <a:off x="3581400" y="4299466"/>
              <a:ext cx="3581400" cy="609600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962400" y="44196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As the values of </a:t>
              </a:r>
              <a:r>
                <a:rPr lang="en-US" i="1" dirty="0" smtClean="0">
                  <a:solidFill>
                    <a:prstClr val="black"/>
                  </a:solidFill>
                </a:rPr>
                <a:t>x</a:t>
              </a:r>
              <a:r>
                <a:rPr lang="en-US" dirty="0" smtClean="0">
                  <a:solidFill>
                    <a:prstClr val="black"/>
                  </a:solidFill>
                </a:rPr>
                <a:t> increase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347466" y="1371600"/>
            <a:ext cx="609600" cy="3417332"/>
            <a:chOff x="7347466" y="1371600"/>
            <a:chExt cx="609600" cy="3417332"/>
          </a:xfrm>
        </p:grpSpPr>
        <p:sp>
          <p:nvSpPr>
            <p:cNvPr id="14" name="Right Arrow 13"/>
            <p:cNvSpPr/>
            <p:nvPr/>
          </p:nvSpPr>
          <p:spPr>
            <a:xfrm rot="16200000">
              <a:off x="6097154" y="2929021"/>
              <a:ext cx="3110223" cy="609600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6128266" y="2710934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The values of </a:t>
              </a:r>
              <a:r>
                <a:rPr lang="en-US" i="1" dirty="0" smtClean="0">
                  <a:solidFill>
                    <a:prstClr val="black"/>
                  </a:solidFill>
                </a:rPr>
                <a:t>y</a:t>
              </a:r>
              <a:r>
                <a:rPr lang="en-US" dirty="0" smtClean="0">
                  <a:solidFill>
                    <a:prstClr val="black"/>
                  </a:solidFill>
                </a:rPr>
                <a:t> increase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4105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447800"/>
            <a:ext cx="4953000" cy="3892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914400" y="381000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ecreasing function</a:t>
            </a:r>
          </a:p>
          <a:p>
            <a:pPr algn="ctr"/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egative Slope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2014 Scott Storl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743200" y="2368269"/>
            <a:ext cx="3581400" cy="609600"/>
            <a:chOff x="3581400" y="4299466"/>
            <a:chExt cx="3581400" cy="609600"/>
          </a:xfrm>
        </p:grpSpPr>
        <p:sp>
          <p:nvSpPr>
            <p:cNvPr id="14" name="Right Arrow 13"/>
            <p:cNvSpPr/>
            <p:nvPr/>
          </p:nvSpPr>
          <p:spPr>
            <a:xfrm>
              <a:off x="3581400" y="4299466"/>
              <a:ext cx="3581400" cy="609600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62400" y="44196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As the values of </a:t>
              </a:r>
              <a:r>
                <a:rPr lang="en-US" i="1" dirty="0" smtClean="0">
                  <a:solidFill>
                    <a:prstClr val="black"/>
                  </a:solidFill>
                </a:rPr>
                <a:t>x</a:t>
              </a:r>
              <a:r>
                <a:rPr lang="en-US" dirty="0" smtClean="0">
                  <a:solidFill>
                    <a:prstClr val="black"/>
                  </a:solidFill>
                </a:rPr>
                <a:t> increase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661666" y="1620247"/>
            <a:ext cx="609600" cy="3491222"/>
            <a:chOff x="7347466" y="990600"/>
            <a:chExt cx="609600" cy="3491222"/>
          </a:xfrm>
        </p:grpSpPr>
        <p:sp>
          <p:nvSpPr>
            <p:cNvPr id="17" name="Right Arrow 16"/>
            <p:cNvSpPr/>
            <p:nvPr/>
          </p:nvSpPr>
          <p:spPr>
            <a:xfrm rot="5400000" flipV="1">
              <a:off x="6097154" y="2621911"/>
              <a:ext cx="3110223" cy="609600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5400000" flipV="1">
              <a:off x="6128266" y="2329934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The values of </a:t>
              </a:r>
              <a:r>
                <a:rPr lang="en-US" i="1" dirty="0" smtClean="0">
                  <a:solidFill>
                    <a:prstClr val="black"/>
                  </a:solidFill>
                </a:rPr>
                <a:t>y</a:t>
              </a:r>
              <a:r>
                <a:rPr lang="en-US" dirty="0" smtClean="0">
                  <a:solidFill>
                    <a:prstClr val="black"/>
                  </a:solidFill>
                </a:rPr>
                <a:t> decrease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2045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26</TotalTime>
  <Words>1628</Words>
  <Application>Microsoft Office PowerPoint</Application>
  <PresentationFormat>On-screen Show (4:3)</PresentationFormat>
  <Paragraphs>326</Paragraphs>
  <Slides>52</Slides>
  <Notes>5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Office Theme</vt:lpstr>
      <vt:lpstr>Equation</vt:lpstr>
      <vt:lpstr>MathType 6.0 Equation</vt:lpstr>
      <vt:lpstr>Linear Functions Getting Ready</vt:lpstr>
      <vt:lpstr>We often graph a data table to look for patterns. Graphs like these are good candidates for a linear function.</vt:lpstr>
      <vt:lpstr>These graphs are not good candidates for a linear function because the data does not look like a straight line.</vt:lpstr>
      <vt:lpstr>Two important ideas for any function are  1. Intercepts  2. (Average rate of change) Slope</vt:lpstr>
      <vt:lpstr>PowerPoint Presentation</vt:lpstr>
      <vt:lpstr>PowerPoint Presentation</vt:lpstr>
      <vt:lpstr>Recall that we use intervals on x to describe where the function is increasing, decreasing or consta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 the slope as the function goes from x = 10 to x =20.</vt:lpstr>
      <vt:lpstr>PowerPoint Presentation</vt:lpstr>
      <vt:lpstr>PowerPoint Presentation</vt:lpstr>
      <vt:lpstr>Recall that the y-intercept of a function is the ordered pair when x is 0, (0,b) but that people often refer to just the y-coordinate of the y-intercept.</vt:lpstr>
      <vt:lpstr>PowerPoint Presentation</vt:lpstr>
      <vt:lpstr>PowerPoint Presentation</vt:lpstr>
      <vt:lpstr>Linear Functions Getting Ready</vt:lpstr>
      <vt:lpstr>Slope-Intercept Form for  the Equation of a Line</vt:lpstr>
      <vt:lpstr>PowerPoint Presentation</vt:lpstr>
      <vt:lpstr>PowerPoint Presentation</vt:lpstr>
      <vt:lpstr>Finding b visuall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lope-Intercept Form for  the Equation of a Line</vt:lpstr>
      <vt:lpstr>Using Graphs to Apply Slope-Intercept Form When b is Given</vt:lpstr>
      <vt:lpstr>PowerPoint Presentation</vt:lpstr>
      <vt:lpstr>PowerPoint Presentation</vt:lpstr>
      <vt:lpstr>PowerPoint Presentation</vt:lpstr>
      <vt:lpstr>Using Graphs to Apply Slope-Intercept Form When b is Given</vt:lpstr>
      <vt:lpstr>PowerPoint Presentation</vt:lpstr>
      <vt:lpstr>Applying Slope-Intercept Form b is Given</vt:lpstr>
      <vt:lpstr>Using algebra to find the y-intercep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ing algebra to find the y-intercept</vt:lpstr>
      <vt:lpstr>Applying Slope-Intercept Form b is Found Algebraically</vt:lpstr>
      <vt:lpstr>PowerPoint Presentation</vt:lpstr>
      <vt:lpstr>PowerPoint Presentation</vt:lpstr>
      <vt:lpstr>PowerPoint Presentation</vt:lpstr>
      <vt:lpstr>PowerPoint Presentation</vt:lpstr>
      <vt:lpstr>Applying Slope-Intercept Form b is Found Algebraically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Algebraic Expressions</dc:title>
  <dc:creator>scott storla</dc:creator>
  <cp:lastModifiedBy>x61</cp:lastModifiedBy>
  <cp:revision>548</cp:revision>
  <dcterms:created xsi:type="dcterms:W3CDTF">2010-09-04T18:04:48Z</dcterms:created>
  <dcterms:modified xsi:type="dcterms:W3CDTF">2014-10-31T00:53:47Z</dcterms:modified>
</cp:coreProperties>
</file>